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8405AC" w14:textId="4A770FEF" w:rsidR="00BA1574" w:rsidRDefault="003836B2" w:rsidP="00BA1574">
      <w:pPr>
        <w:pStyle w:val="Heading1"/>
      </w:pPr>
      <w:r>
        <w:t>Mục</w:t>
      </w:r>
      <w:r>
        <w:rPr>
          <w:lang w:val="vi-VN"/>
        </w:rPr>
        <w:t xml:space="preserve"> tiêu</w:t>
      </w:r>
      <w:r w:rsidR="00BA1574">
        <w:t>:</w:t>
      </w:r>
    </w:p>
    <w:p w14:paraId="57DA54B3" w14:textId="726ACDB5" w:rsidR="00BA1574" w:rsidRPr="002B4F86" w:rsidRDefault="00786AE0" w:rsidP="002D73F5">
      <w:pPr>
        <w:pStyle w:val="BulletTitle"/>
      </w:pPr>
      <w:r>
        <w:rPr>
          <w:lang w:val="vi-VN"/>
        </w:rPr>
        <w:t>Hiểu và sử dụng được các ngoại vi UART, I2C, SPI</w:t>
      </w:r>
    </w:p>
    <w:p w14:paraId="087D7D08" w14:textId="1F578D02" w:rsidR="00E80A7D" w:rsidRPr="002D73F5" w:rsidRDefault="00786AE0" w:rsidP="002D73F5">
      <w:pPr>
        <w:pStyle w:val="BulletTitle"/>
      </w:pPr>
      <w:r>
        <w:rPr>
          <w:lang w:val="vi-VN"/>
        </w:rPr>
        <w:t>Hiểu cách giao tiếp với RTC, EEPROM</w:t>
      </w:r>
    </w:p>
    <w:p w14:paraId="6DF04039" w14:textId="12A9E924" w:rsidR="00BA1574" w:rsidRDefault="003836B2" w:rsidP="00BA1574">
      <w:pPr>
        <w:pStyle w:val="Heading1"/>
      </w:pPr>
      <w:r>
        <w:t>Tham</w:t>
      </w:r>
      <w:r>
        <w:rPr>
          <w:lang w:val="vi-VN"/>
        </w:rPr>
        <w:t xml:space="preserve"> khảo</w:t>
      </w:r>
      <w:r w:rsidR="00BA1574">
        <w:t>:</w:t>
      </w:r>
    </w:p>
    <w:p w14:paraId="34DCCBCF" w14:textId="5FAD54D5" w:rsidR="00BA1574" w:rsidRPr="007E5497" w:rsidRDefault="003836B2" w:rsidP="002D73F5">
      <w:pPr>
        <w:pStyle w:val="BulletTitle"/>
      </w:pPr>
      <w:r>
        <w:t>Tài</w:t>
      </w:r>
      <w:r>
        <w:rPr>
          <w:lang w:val="vi-VN"/>
        </w:rPr>
        <w:t xml:space="preserve"> liệu hướng dẫn thí nghiệm, chương </w:t>
      </w:r>
      <w:r w:rsidR="00786AE0">
        <w:rPr>
          <w:lang w:val="vi-VN"/>
        </w:rPr>
        <w:t>7, 9, 11</w:t>
      </w:r>
    </w:p>
    <w:p w14:paraId="2BAAD9FA" w14:textId="4225E9ED" w:rsidR="007E5497" w:rsidRPr="002D73F5" w:rsidRDefault="007E5497" w:rsidP="002D73F5">
      <w:pPr>
        <w:pStyle w:val="BulletTitle"/>
      </w:pPr>
      <w:r w:rsidRPr="000A217A">
        <w:rPr>
          <w:spacing w:val="-3"/>
          <w:lang w:val="vi-VN"/>
        </w:rPr>
        <w:t>Atmel-2505-Setup-and-Use-of-AVR-Timers_ApplicationNote_AVR130.</w:t>
      </w:r>
      <w:r>
        <w:rPr>
          <w:spacing w:val="-3"/>
          <w:lang w:val="vi-VN"/>
        </w:rPr>
        <w:t>pdf</w:t>
      </w:r>
    </w:p>
    <w:p w14:paraId="1AB01EA1" w14:textId="1217F681" w:rsidR="00F532DC" w:rsidRDefault="00F532DC" w:rsidP="00F532DC">
      <w:pPr>
        <w:pStyle w:val="BulletTitle"/>
        <w:numPr>
          <w:ilvl w:val="0"/>
          <w:numId w:val="0"/>
        </w:numPr>
        <w:spacing w:before="0"/>
        <w:ind w:left="360"/>
      </w:pPr>
    </w:p>
    <w:p w14:paraId="3C5879AC" w14:textId="77777777" w:rsidR="007E5497" w:rsidRDefault="007E5497" w:rsidP="00F532DC">
      <w:pPr>
        <w:pStyle w:val="BulletTitle"/>
        <w:numPr>
          <w:ilvl w:val="0"/>
          <w:numId w:val="0"/>
        </w:numPr>
        <w:spacing w:before="0"/>
        <w:ind w:left="360"/>
      </w:pPr>
    </w:p>
    <w:p w14:paraId="7193C4D3" w14:textId="0B66A862" w:rsidR="00BA1574" w:rsidRDefault="003836B2" w:rsidP="00BA1574">
      <w:pPr>
        <w:pStyle w:val="Heading1"/>
      </w:pPr>
      <w:r>
        <w:t>Bài</w:t>
      </w:r>
      <w:r w:rsidR="00BA1574">
        <w:t xml:space="preserve"> 1</w:t>
      </w:r>
    </w:p>
    <w:p w14:paraId="1C0B7F81" w14:textId="2F8D7CDF" w:rsidR="0067400D" w:rsidRDefault="00B500E7">
      <w:pPr>
        <w:pStyle w:val="ListParagraph"/>
        <w:numPr>
          <w:ilvl w:val="0"/>
          <w:numId w:val="7"/>
        </w:numPr>
        <w:spacing w:before="120" w:line="360" w:lineRule="auto"/>
        <w:jc w:val="both"/>
        <w:rPr>
          <w:lang w:val="vi-VN"/>
        </w:rPr>
      </w:pPr>
      <w:r>
        <w:rPr>
          <w:lang w:val="vi-VN"/>
        </w:rPr>
        <w:t>Kết nối chân TxD và RxD của UART0 vào vào tín hiệu UART_TxD0 và UART_RxD0 trên header J85 ở khối UART.</w:t>
      </w:r>
    </w:p>
    <w:p w14:paraId="61FC53D9" w14:textId="537CA0F6" w:rsidR="00B500E7" w:rsidRDefault="00B500E7">
      <w:pPr>
        <w:pStyle w:val="ListParagraph"/>
        <w:numPr>
          <w:ilvl w:val="0"/>
          <w:numId w:val="7"/>
        </w:numPr>
        <w:spacing w:before="120" w:line="360" w:lineRule="auto"/>
        <w:jc w:val="both"/>
        <w:rPr>
          <w:lang w:val="vi-VN"/>
        </w:rPr>
      </w:pPr>
      <w:r>
        <w:rPr>
          <w:lang w:val="vi-VN"/>
        </w:rPr>
        <w:t>Kết nối dây USB-Serial vào kit thí nghiệm</w:t>
      </w:r>
    </w:p>
    <w:p w14:paraId="6F37E0DF" w14:textId="4C24B99E" w:rsidR="00B500E7" w:rsidRDefault="00B500E7">
      <w:pPr>
        <w:pStyle w:val="ListParagraph"/>
        <w:numPr>
          <w:ilvl w:val="0"/>
          <w:numId w:val="7"/>
        </w:numPr>
        <w:spacing w:before="120" w:line="360" w:lineRule="auto"/>
        <w:jc w:val="both"/>
        <w:rPr>
          <w:lang w:val="vi-VN"/>
        </w:rPr>
      </w:pPr>
      <w:r>
        <w:rPr>
          <w:lang w:val="vi-VN"/>
        </w:rPr>
        <w:t>Setup chương trình Hercules với baudrate 9600, 8 bit data, no parity, 1 stop, no handshake.</w:t>
      </w:r>
    </w:p>
    <w:p w14:paraId="37F1C155" w14:textId="4A956D0C" w:rsidR="00B500E7" w:rsidRDefault="00B500E7">
      <w:pPr>
        <w:pStyle w:val="ListParagraph"/>
        <w:numPr>
          <w:ilvl w:val="0"/>
          <w:numId w:val="7"/>
        </w:numPr>
        <w:spacing w:before="120" w:line="360" w:lineRule="auto"/>
        <w:jc w:val="both"/>
        <w:rPr>
          <w:lang w:val="vi-VN"/>
        </w:rPr>
      </w:pPr>
      <w:r>
        <w:rPr>
          <w:lang w:val="vi-VN"/>
        </w:rPr>
        <w:t>Sử dụng các ví dụ mẫu trong tài liệu thí nghiệm, viết chương trình khởi động UART0 với các thông số như trên, chờ nhận một byte từ UART0 và phát ngược lại UART0.</w:t>
      </w:r>
    </w:p>
    <w:p w14:paraId="61854065" w14:textId="761C8B83" w:rsidR="00B500E7" w:rsidRDefault="00B500E7">
      <w:pPr>
        <w:pStyle w:val="ListParagraph"/>
        <w:numPr>
          <w:ilvl w:val="0"/>
          <w:numId w:val="7"/>
        </w:numPr>
        <w:spacing w:before="120" w:line="360" w:lineRule="auto"/>
        <w:jc w:val="both"/>
        <w:rPr>
          <w:lang w:val="vi-VN"/>
        </w:rPr>
      </w:pPr>
      <w:r>
        <w:rPr>
          <w:lang w:val="vi-VN"/>
        </w:rPr>
        <w:t>Dùng Hercules truyền một ký tự xuống kit và quan sát các dữ liệu nhận được để kiểm tra hoạt động chương trình.</w:t>
      </w:r>
    </w:p>
    <w:p w14:paraId="40278E67" w14:textId="28667550" w:rsidR="00B500E7" w:rsidRDefault="00B500E7" w:rsidP="00B500E7">
      <w:pPr>
        <w:pStyle w:val="ListParagraph"/>
        <w:spacing w:before="120" w:line="360" w:lineRule="auto"/>
        <w:jc w:val="both"/>
        <w:rPr>
          <w:lang w:val="vi-VN"/>
        </w:rPr>
      </w:pPr>
      <w:r>
        <w:rPr>
          <w:lang w:val="vi-VN"/>
        </w:rPr>
        <w:t>(Lưu ý: tần số xung clock cho CPU trên kit thí nghiệm là 8Mhz)</w:t>
      </w:r>
    </w:p>
    <w:p w14:paraId="7DAF5679" w14:textId="77777777" w:rsidR="00B500E7" w:rsidRDefault="00B500E7" w:rsidP="00B500E7">
      <w:pPr>
        <w:pStyle w:val="ListParagraph"/>
        <w:spacing w:before="120" w:line="360" w:lineRule="auto"/>
        <w:jc w:val="both"/>
        <w:rPr>
          <w:lang w:val="vi-VN"/>
        </w:rPr>
      </w:pPr>
    </w:p>
    <w:p w14:paraId="25962F35" w14:textId="0A60B45D" w:rsidR="00E80A7D" w:rsidRDefault="00E80A7D" w:rsidP="00E80A7D">
      <w:pPr>
        <w:pStyle w:val="Heading1"/>
      </w:pPr>
      <w:r>
        <w:t>Bài 2</w:t>
      </w:r>
    </w:p>
    <w:p w14:paraId="5658DC95" w14:textId="22E3C167" w:rsidR="004D5233" w:rsidRPr="00A20FA2" w:rsidRDefault="001C2AD9">
      <w:pPr>
        <w:pStyle w:val="ListParagraph"/>
        <w:numPr>
          <w:ilvl w:val="0"/>
          <w:numId w:val="8"/>
        </w:numPr>
        <w:spacing w:before="120" w:line="360" w:lineRule="auto"/>
        <w:jc w:val="both"/>
        <w:rPr>
          <w:lang w:val="vi-VN"/>
        </w:rPr>
      </w:pPr>
      <w:r>
        <w:rPr>
          <w:lang w:val="vi-VN"/>
        </w:rPr>
        <w:t>Kết nối các tín hiệu SDA và SCL của</w:t>
      </w:r>
      <w:r w:rsidR="003D1F1A">
        <w:rPr>
          <w:lang w:val="vi-VN"/>
        </w:rPr>
        <w:t xml:space="preserve"> AVR vào các tín hiệu tương ứng trên module RTC.</w:t>
      </w:r>
      <w:r w:rsidR="0061639F">
        <w:rPr>
          <w:lang w:val="vi-VN"/>
        </w:rPr>
        <w:t xml:space="preserve"> Kết nối 1 chân port vào tín hiệu MFP.</w:t>
      </w:r>
      <w:r w:rsidR="003D1F1A">
        <w:rPr>
          <w:lang w:val="vi-VN"/>
        </w:rPr>
        <w:t xml:space="preserve"> Kết nối LCD 16x2 vào 1 port của AVR</w:t>
      </w:r>
    </w:p>
    <w:p w14:paraId="5DCC8FA8" w14:textId="13E3FE6C" w:rsidR="004D5233" w:rsidRPr="00A20FA2" w:rsidRDefault="0076417E">
      <w:pPr>
        <w:pStyle w:val="ListParagraph"/>
        <w:numPr>
          <w:ilvl w:val="0"/>
          <w:numId w:val="8"/>
        </w:numPr>
        <w:spacing w:before="120" w:line="360" w:lineRule="auto"/>
        <w:jc w:val="both"/>
        <w:rPr>
          <w:lang w:val="vi-VN"/>
        </w:rPr>
      </w:pPr>
      <w:r w:rsidRPr="00A20FA2">
        <w:rPr>
          <w:lang w:val="vi-VN"/>
        </w:rPr>
        <w:t>Viết</w:t>
      </w:r>
      <w:r>
        <w:rPr>
          <w:lang w:val="vi-VN"/>
        </w:rPr>
        <w:t xml:space="preserve"> chương trình con khởi động RTC với thời gian hiện hành, cấu hình xung MFP tần số 1Hz. Sau đó cứ mỗi cạnh lên của MFP, đọc các giá trị ngày tháng năm giờ phút giây của RTC và cập nhật lên LCD</w:t>
      </w:r>
    </w:p>
    <w:p w14:paraId="2CA41E4C" w14:textId="5784ACEF" w:rsidR="0076417E" w:rsidRPr="0076417E" w:rsidRDefault="0076417E" w:rsidP="0076417E">
      <w:pPr>
        <w:pStyle w:val="ListParagraph"/>
        <w:spacing w:before="120" w:line="360" w:lineRule="auto"/>
        <w:jc w:val="center"/>
      </w:pPr>
      <w:r>
        <w:rPr>
          <w:noProof/>
          <w:lang w:bidi="ar-SA"/>
        </w:rPr>
        <w:lastRenderedPageBreak/>
        <w:drawing>
          <wp:inline distT="0" distB="0" distL="0" distR="0" wp14:anchorId="75BE155C" wp14:editId="7368AF4C">
            <wp:extent cx="1873250" cy="666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73250" cy="666750"/>
                    </a:xfrm>
                    <a:prstGeom prst="rect">
                      <a:avLst/>
                    </a:prstGeom>
                    <a:noFill/>
                    <a:ln>
                      <a:noFill/>
                    </a:ln>
                  </pic:spPr>
                </pic:pic>
              </a:graphicData>
            </a:graphic>
          </wp:inline>
        </w:drawing>
      </w:r>
    </w:p>
    <w:p w14:paraId="089AAD10" w14:textId="569E863B" w:rsidR="0076417E" w:rsidRPr="0069731E" w:rsidRDefault="0076417E">
      <w:pPr>
        <w:pStyle w:val="ListParagraph"/>
        <w:numPr>
          <w:ilvl w:val="0"/>
          <w:numId w:val="8"/>
        </w:numPr>
        <w:spacing w:before="120" w:line="360" w:lineRule="auto"/>
        <w:jc w:val="both"/>
      </w:pPr>
      <w:r>
        <w:t>Biên</w:t>
      </w:r>
      <w:r>
        <w:rPr>
          <w:lang w:val="vi-VN"/>
        </w:rPr>
        <w:t xml:space="preserve"> dịch chương trình và quan sát </w:t>
      </w:r>
      <w:r w:rsidR="00E77C2C">
        <w:rPr>
          <w:lang w:val="vi-VN"/>
        </w:rPr>
        <w:t>LCD để kiểm tra chương trình.</w:t>
      </w:r>
    </w:p>
    <w:p w14:paraId="05745B05" w14:textId="1383F220" w:rsidR="00F95B99" w:rsidRDefault="00F95B99" w:rsidP="00F95B99">
      <w:pPr>
        <w:pStyle w:val="Heading1"/>
      </w:pPr>
      <w:r>
        <w:t xml:space="preserve">Bài </w:t>
      </w:r>
      <w:r w:rsidR="00C6245D">
        <w:t>3</w:t>
      </w:r>
    </w:p>
    <w:p w14:paraId="5BD482E4" w14:textId="3B32ADF7" w:rsidR="00F95B99" w:rsidRPr="00A20FA2" w:rsidRDefault="00C6245D">
      <w:pPr>
        <w:pStyle w:val="ListParagraph"/>
        <w:numPr>
          <w:ilvl w:val="0"/>
          <w:numId w:val="9"/>
        </w:numPr>
        <w:spacing w:before="120" w:line="360" w:lineRule="auto"/>
        <w:jc w:val="both"/>
        <w:rPr>
          <w:lang w:val="vi-VN"/>
        </w:rPr>
      </w:pPr>
      <w:r>
        <w:t>Kết</w:t>
      </w:r>
      <w:r>
        <w:rPr>
          <w:lang w:val="vi-VN"/>
        </w:rPr>
        <w:t xml:space="preserve"> nối </w:t>
      </w:r>
      <w:r w:rsidR="00207EE5">
        <w:rPr>
          <w:lang w:val="vi-VN"/>
        </w:rPr>
        <w:t xml:space="preserve">các tín hiệu MOSI, SCK của port SPI từ AVR đến tín hiệu SDI và CLK của khối thanh ghi dịch. Kết nối 2 chân port khác vào tín hiệu nCLR và </w:t>
      </w:r>
      <w:r w:rsidR="0090162F">
        <w:rPr>
          <w:lang w:val="vi-VN"/>
        </w:rPr>
        <w:t>LATCH. Kết nối ngõ ra của thanh ghi dịch vào Bar LED</w:t>
      </w:r>
    </w:p>
    <w:p w14:paraId="50B8EECA" w14:textId="57135100" w:rsidR="00C6245D" w:rsidRPr="00A20FA2" w:rsidRDefault="0090162F">
      <w:pPr>
        <w:pStyle w:val="ListParagraph"/>
        <w:numPr>
          <w:ilvl w:val="0"/>
          <w:numId w:val="9"/>
        </w:numPr>
        <w:spacing w:before="120" w:line="360" w:lineRule="auto"/>
        <w:jc w:val="both"/>
        <w:rPr>
          <w:lang w:val="vi-VN"/>
        </w:rPr>
      </w:pPr>
      <w:r w:rsidRPr="00A20FA2">
        <w:rPr>
          <w:lang w:val="vi-VN"/>
        </w:rPr>
        <w:t>Kết</w:t>
      </w:r>
      <w:r>
        <w:rPr>
          <w:lang w:val="vi-VN"/>
        </w:rPr>
        <w:t xml:space="preserve"> nối các tín hiệu UART như ở bài 1.</w:t>
      </w:r>
    </w:p>
    <w:p w14:paraId="730887E2" w14:textId="477AFF68" w:rsidR="00F95B99" w:rsidRPr="00A20FA2" w:rsidRDefault="0090162F">
      <w:pPr>
        <w:pStyle w:val="ListParagraph"/>
        <w:numPr>
          <w:ilvl w:val="0"/>
          <w:numId w:val="9"/>
        </w:numPr>
        <w:spacing w:before="120" w:line="360" w:lineRule="auto"/>
        <w:jc w:val="both"/>
        <w:rPr>
          <w:lang w:val="vi-VN"/>
        </w:rPr>
      </w:pPr>
      <w:r w:rsidRPr="00A20FA2">
        <w:rPr>
          <w:lang w:val="vi-VN"/>
        </w:rPr>
        <w:t>Viết</w:t>
      </w:r>
      <w:r>
        <w:rPr>
          <w:lang w:val="vi-VN"/>
        </w:rPr>
        <w:t xml:space="preserve"> chương trình nhận 1 giá trị từ UART và xuất ra Bar Led sử dụng SPI.</w:t>
      </w:r>
    </w:p>
    <w:p w14:paraId="6099BE30" w14:textId="78BE8BE7" w:rsidR="0090162F" w:rsidRDefault="0090162F" w:rsidP="0090162F">
      <w:pPr>
        <w:pStyle w:val="Heading1"/>
      </w:pPr>
      <w:r>
        <w:t>Bài 4</w:t>
      </w:r>
    </w:p>
    <w:p w14:paraId="05221C38" w14:textId="439B3141" w:rsidR="0090162F" w:rsidRDefault="0090162F">
      <w:pPr>
        <w:pStyle w:val="ListParagraph"/>
        <w:numPr>
          <w:ilvl w:val="0"/>
          <w:numId w:val="11"/>
        </w:numPr>
        <w:spacing w:before="120" w:line="360" w:lineRule="auto"/>
        <w:jc w:val="both"/>
      </w:pPr>
      <w:r>
        <w:t>Kết</w:t>
      </w:r>
      <w:r>
        <w:rPr>
          <w:lang w:val="vi-VN"/>
        </w:rPr>
        <w:t xml:space="preserve"> nối các tín hiệu MOSI, </w:t>
      </w:r>
      <w:r w:rsidR="009B2F5C">
        <w:rPr>
          <w:lang w:val="vi-VN"/>
        </w:rPr>
        <w:t xml:space="preserve">MISO, </w:t>
      </w:r>
      <w:r>
        <w:rPr>
          <w:lang w:val="vi-VN"/>
        </w:rPr>
        <w:t xml:space="preserve">SCK của port SPI từ AVR </w:t>
      </w:r>
      <w:r w:rsidR="009B2F5C">
        <w:rPr>
          <w:lang w:val="vi-VN"/>
        </w:rPr>
        <w:t>các tín hiệu tương ứng trên header J80</w:t>
      </w:r>
      <w:r>
        <w:rPr>
          <w:lang w:val="vi-VN"/>
        </w:rPr>
        <w:t xml:space="preserve">. Kết nối </w:t>
      </w:r>
      <w:r w:rsidR="009B2F5C">
        <w:rPr>
          <w:lang w:val="vi-VN"/>
        </w:rPr>
        <w:t>1</w:t>
      </w:r>
      <w:r>
        <w:rPr>
          <w:lang w:val="vi-VN"/>
        </w:rPr>
        <w:t xml:space="preserve"> chân port khác vào tín hiệu </w:t>
      </w:r>
      <w:r w:rsidR="009B2F5C">
        <w:rPr>
          <w:lang w:val="vi-VN"/>
        </w:rPr>
        <w:t>nCS</w:t>
      </w:r>
      <w:r>
        <w:rPr>
          <w:lang w:val="vi-VN"/>
        </w:rPr>
        <w:t>.</w:t>
      </w:r>
    </w:p>
    <w:p w14:paraId="08A14F96" w14:textId="77777777" w:rsidR="0090162F" w:rsidRDefault="0090162F">
      <w:pPr>
        <w:pStyle w:val="ListParagraph"/>
        <w:numPr>
          <w:ilvl w:val="0"/>
          <w:numId w:val="11"/>
        </w:numPr>
        <w:spacing w:before="120" w:line="360" w:lineRule="auto"/>
        <w:jc w:val="both"/>
      </w:pPr>
      <w:r>
        <w:t>Kết</w:t>
      </w:r>
      <w:r>
        <w:rPr>
          <w:lang w:val="vi-VN"/>
        </w:rPr>
        <w:t xml:space="preserve"> nối các tín hiệu UART như ở bài 1.</w:t>
      </w:r>
    </w:p>
    <w:p w14:paraId="2F76ECA8" w14:textId="3D0771AD" w:rsidR="0090162F" w:rsidRPr="009B2F5C" w:rsidRDefault="009B2F5C">
      <w:pPr>
        <w:pStyle w:val="ListParagraph"/>
        <w:numPr>
          <w:ilvl w:val="0"/>
          <w:numId w:val="11"/>
        </w:numPr>
        <w:spacing w:before="120" w:line="360" w:lineRule="auto"/>
        <w:jc w:val="both"/>
      </w:pPr>
      <w:r>
        <w:t>Kết</w:t>
      </w:r>
      <w:r>
        <w:rPr>
          <w:lang w:val="vi-VN"/>
        </w:rPr>
        <w:t xml:space="preserve"> nối 1 port vào Bar LED.</w:t>
      </w:r>
    </w:p>
    <w:p w14:paraId="61A0C393" w14:textId="3D6ABF92" w:rsidR="009B2F5C" w:rsidRPr="00A20FA2" w:rsidRDefault="009B2F5C">
      <w:pPr>
        <w:pStyle w:val="ListParagraph"/>
        <w:numPr>
          <w:ilvl w:val="0"/>
          <w:numId w:val="11"/>
        </w:numPr>
        <w:spacing w:before="120" w:line="360" w:lineRule="auto"/>
        <w:jc w:val="both"/>
        <w:rPr>
          <w:lang w:val="vi-VN"/>
        </w:rPr>
      </w:pPr>
      <w:r>
        <w:rPr>
          <w:lang w:val="vi-VN"/>
        </w:rPr>
        <w:t>Viết chương trình đếm số ký tự nhận được từ UART và xuất ra Bar Led, cứ mỗi lần có 1 byte nhận được, số đếm tăng lên 1 và được ghi vào EEPROM. Khi</w:t>
      </w:r>
      <w:r w:rsidR="00734CC1">
        <w:rPr>
          <w:lang w:val="vi-VN"/>
        </w:rPr>
        <w:t xml:space="preserve"> vi xử lý mất điện và có lại, số đếm được đọc ra từ EEPROM và lấy làm giá trị bắt đầu.</w:t>
      </w:r>
    </w:p>
    <w:p w14:paraId="5CE01DAB" w14:textId="2A265368" w:rsidR="0045068F" w:rsidRDefault="0045068F" w:rsidP="0045068F">
      <w:pPr>
        <w:pStyle w:val="Heading1"/>
      </w:pPr>
      <w:r>
        <w:t>Bài 5</w:t>
      </w:r>
    </w:p>
    <w:p w14:paraId="328FC865" w14:textId="77777777" w:rsidR="0045068F" w:rsidRDefault="0045068F">
      <w:pPr>
        <w:pStyle w:val="ListParagraph"/>
        <w:numPr>
          <w:ilvl w:val="0"/>
          <w:numId w:val="13"/>
        </w:numPr>
        <w:spacing w:before="120" w:line="360" w:lineRule="auto"/>
        <w:jc w:val="both"/>
      </w:pPr>
      <w:r>
        <w:t>Kết</w:t>
      </w:r>
      <w:r>
        <w:rPr>
          <w:lang w:val="vi-VN"/>
        </w:rPr>
        <w:t xml:space="preserve"> nối các tín hiệu UART như ở bài 1.</w:t>
      </w:r>
    </w:p>
    <w:p w14:paraId="51078F7A" w14:textId="77777777" w:rsidR="0045068F" w:rsidRPr="009B2F5C" w:rsidRDefault="0045068F">
      <w:pPr>
        <w:pStyle w:val="ListParagraph"/>
        <w:numPr>
          <w:ilvl w:val="0"/>
          <w:numId w:val="13"/>
        </w:numPr>
        <w:spacing w:before="120" w:line="360" w:lineRule="auto"/>
        <w:jc w:val="both"/>
      </w:pPr>
      <w:r>
        <w:t>Kết</w:t>
      </w:r>
      <w:r>
        <w:rPr>
          <w:lang w:val="vi-VN"/>
        </w:rPr>
        <w:t xml:space="preserve"> nối 1 port vào Bar LED.</w:t>
      </w:r>
    </w:p>
    <w:p w14:paraId="2A180B6C" w14:textId="124057EE" w:rsidR="0045068F" w:rsidRPr="00A20FA2" w:rsidRDefault="0045068F">
      <w:pPr>
        <w:pStyle w:val="ListParagraph"/>
        <w:numPr>
          <w:ilvl w:val="0"/>
          <w:numId w:val="13"/>
        </w:numPr>
        <w:spacing w:before="120" w:line="360" w:lineRule="auto"/>
        <w:jc w:val="both"/>
        <w:rPr>
          <w:lang w:val="vi-VN"/>
        </w:rPr>
      </w:pPr>
      <w:r>
        <w:rPr>
          <w:lang w:val="vi-VN"/>
        </w:rPr>
        <w:t>Viết chương trình đếm số ký tự nhận được từ UART và xuất ra Bar Led, cứ mỗi lần có 1 byte nhận được, số đếm tăng lên 1 và được ghi vào EEPROM nội của AVR. Khi vi xử lý mất điện và có lại, số đếm được đọc ra từ EEPROM nội và lấy làm giá trị bắt đầu.</w:t>
      </w:r>
    </w:p>
    <w:p w14:paraId="54A50D00" w14:textId="77777777" w:rsidR="0090162F" w:rsidRPr="00A20FA2" w:rsidRDefault="0090162F" w:rsidP="0090162F">
      <w:pPr>
        <w:pStyle w:val="ListParagraph"/>
        <w:spacing w:before="120" w:line="360" w:lineRule="auto"/>
        <w:jc w:val="both"/>
        <w:rPr>
          <w:lang w:val="vi-VN"/>
        </w:rPr>
      </w:pPr>
    </w:p>
    <w:p w14:paraId="607C6A60" w14:textId="77777777" w:rsidR="00041ABA" w:rsidRPr="00A20FA2" w:rsidRDefault="00041ABA" w:rsidP="007653D2">
      <w:pPr>
        <w:pStyle w:val="buletactivity"/>
        <w:numPr>
          <w:ilvl w:val="0"/>
          <w:numId w:val="0"/>
        </w:numPr>
        <w:ind w:left="720" w:hanging="360"/>
        <w:rPr>
          <w:lang w:val="vi-VN"/>
        </w:rPr>
        <w:sectPr w:rsidR="00041ABA" w:rsidRPr="00A20FA2" w:rsidSect="001B5BCC">
          <w:headerReference w:type="default" r:id="rId8"/>
          <w:footerReference w:type="default" r:id="rId9"/>
          <w:pgSz w:w="12240" w:h="15840"/>
          <w:pgMar w:top="550" w:right="1440" w:bottom="1440" w:left="1440" w:header="720" w:footer="720" w:gutter="0"/>
          <w:cols w:space="720"/>
          <w:docGrid w:linePitch="360"/>
        </w:sectPr>
      </w:pPr>
    </w:p>
    <w:p w14:paraId="568AFC16" w14:textId="77777777" w:rsidR="002C0CFF" w:rsidRPr="003420CC" w:rsidRDefault="002C0CFF" w:rsidP="002C0CFF">
      <w:pPr>
        <w:rPr>
          <w:lang w:val="vi-VN"/>
        </w:rPr>
      </w:pPr>
      <w:r w:rsidRPr="003420CC">
        <w:rPr>
          <w:lang w:val="vi-VN"/>
        </w:rPr>
        <w:lastRenderedPageBreak/>
        <w:t xml:space="preserve">Nhóm L09 </w:t>
      </w:r>
    </w:p>
    <w:p w14:paraId="2CF5B9ED" w14:textId="77777777" w:rsidR="002C0CFF" w:rsidRPr="003420CC" w:rsidRDefault="002C0CFF" w:rsidP="002C0CFF">
      <w:pPr>
        <w:rPr>
          <w:lang w:val="vi-VN"/>
        </w:rPr>
      </w:pPr>
      <w:r w:rsidRPr="003420CC">
        <w:rPr>
          <w:lang w:val="vi-VN"/>
        </w:rPr>
        <w:t>Tổ 3</w:t>
      </w:r>
    </w:p>
    <w:p w14:paraId="69EA7C15" w14:textId="77777777" w:rsidR="002C0CFF" w:rsidRPr="003420CC" w:rsidRDefault="002C0CFF" w:rsidP="002C0CFF">
      <w:pPr>
        <w:rPr>
          <w:lang w:val="vi-VN"/>
        </w:rPr>
      </w:pPr>
      <w:r w:rsidRPr="003420CC">
        <w:rPr>
          <w:lang w:val="vi-VN"/>
        </w:rPr>
        <w:t>Trịnh Quang</w:t>
      </w:r>
      <w:r w:rsidRPr="003420CC">
        <w:rPr>
          <w:lang w:val="vi-VN"/>
        </w:rPr>
        <w:tab/>
        <w:t>Huy</w:t>
      </w:r>
      <w:r w:rsidRPr="003420CC">
        <w:rPr>
          <w:lang w:val="vi-VN"/>
        </w:rPr>
        <w:tab/>
        <w:t>2110211</w:t>
      </w:r>
      <w:r w:rsidRPr="003420CC">
        <w:rPr>
          <w:lang w:val="vi-VN"/>
        </w:rPr>
        <w:tab/>
      </w:r>
    </w:p>
    <w:p w14:paraId="63A71A4D" w14:textId="77777777" w:rsidR="002C0CFF" w:rsidRPr="003420CC" w:rsidRDefault="002C0CFF" w:rsidP="002C0CFF">
      <w:pPr>
        <w:rPr>
          <w:lang w:val="vi-VN"/>
        </w:rPr>
      </w:pPr>
      <w:r w:rsidRPr="003420CC">
        <w:rPr>
          <w:lang w:val="vi-VN"/>
        </w:rPr>
        <w:t>Nguyễn Ngọc</w:t>
      </w:r>
      <w:r w:rsidRPr="003420CC">
        <w:rPr>
          <w:lang w:val="vi-VN"/>
        </w:rPr>
        <w:tab/>
        <w:t>Khanh</w:t>
      </w:r>
      <w:r w:rsidRPr="003420CC">
        <w:rPr>
          <w:lang w:val="vi-VN"/>
        </w:rPr>
        <w:tab/>
        <w:t>2111474</w:t>
      </w:r>
      <w:r w:rsidRPr="003420CC">
        <w:rPr>
          <w:lang w:val="vi-VN"/>
        </w:rPr>
        <w:tab/>
      </w:r>
    </w:p>
    <w:p w14:paraId="1CA8F2A9" w14:textId="77777777" w:rsidR="002C0CFF" w:rsidRPr="003420CC" w:rsidRDefault="002C0CFF" w:rsidP="002C0CFF">
      <w:pPr>
        <w:rPr>
          <w:lang w:val="vi-VN"/>
        </w:rPr>
      </w:pPr>
      <w:r w:rsidRPr="003420CC">
        <w:rPr>
          <w:lang w:val="vi-VN"/>
        </w:rPr>
        <w:t>Trương Quốc</w:t>
      </w:r>
      <w:r w:rsidRPr="003420CC">
        <w:rPr>
          <w:lang w:val="vi-VN"/>
        </w:rPr>
        <w:tab/>
        <w:t>Khánh</w:t>
      </w:r>
      <w:r w:rsidRPr="003420CC">
        <w:rPr>
          <w:lang w:val="vi-VN"/>
        </w:rPr>
        <w:tab/>
        <w:t>2111501</w:t>
      </w:r>
    </w:p>
    <w:p w14:paraId="2009BECB" w14:textId="77777777" w:rsidR="00F532DC" w:rsidRPr="00A20FA2" w:rsidRDefault="00F532DC" w:rsidP="00366BD5">
      <w:pPr>
        <w:pStyle w:val="Worksheet"/>
        <w:numPr>
          <w:ilvl w:val="0"/>
          <w:numId w:val="0"/>
        </w:numPr>
        <w:ind w:left="284"/>
        <w:rPr>
          <w:lang w:val="vi-VN"/>
        </w:rPr>
      </w:pPr>
    </w:p>
    <w:p w14:paraId="0A29822A" w14:textId="04A89C90" w:rsidR="00F532DC" w:rsidRDefault="00DC087E" w:rsidP="00DC087E">
      <w:pPr>
        <w:pStyle w:val="Heading1"/>
      </w:pPr>
      <w:r>
        <w:t>Bài 1</w:t>
      </w:r>
    </w:p>
    <w:p w14:paraId="080602DD" w14:textId="5D471C3E" w:rsidR="00897406" w:rsidRDefault="00DC087E">
      <w:pPr>
        <w:pStyle w:val="Worksheet"/>
        <w:numPr>
          <w:ilvl w:val="0"/>
          <w:numId w:val="4"/>
        </w:numPr>
        <w:spacing w:line="360" w:lineRule="auto"/>
        <w:rPr>
          <w:lang w:val="vi-VN"/>
        </w:rPr>
      </w:pPr>
      <w:r>
        <w:t>Trả</w:t>
      </w:r>
      <w:r>
        <w:rPr>
          <w:lang w:val="vi-VN"/>
        </w:rPr>
        <w:t xml:space="preserve"> lời các câu hỏi</w:t>
      </w:r>
    </w:p>
    <w:p w14:paraId="0C13578F" w14:textId="2CF1C36B" w:rsidR="00DC087E" w:rsidRDefault="004D24D8">
      <w:pPr>
        <w:pStyle w:val="Worksheet"/>
        <w:numPr>
          <w:ilvl w:val="0"/>
          <w:numId w:val="5"/>
        </w:numPr>
        <w:spacing w:line="360" w:lineRule="auto"/>
        <w:rPr>
          <w:lang w:val="vi-VN"/>
        </w:rPr>
      </w:pPr>
      <w:r>
        <w:rPr>
          <w:lang w:val="vi-VN"/>
        </w:rPr>
        <w:t xml:space="preserve">Với tần số là 8Mhz, baudrate </w:t>
      </w:r>
      <w:r w:rsidR="000C5B5F">
        <w:rPr>
          <w:lang w:val="vi-VN"/>
        </w:rPr>
        <w:t>thực tế sẽ sai lệch với mong muốn là 9600 như thế nào?</w:t>
      </w:r>
    </w:p>
    <w:p w14:paraId="5ABC1DD1" w14:textId="6A541420" w:rsidR="00A20FA2" w:rsidRDefault="004969D7" w:rsidP="004969D7">
      <w:pPr>
        <w:pStyle w:val="Worksheet"/>
        <w:numPr>
          <w:ilvl w:val="0"/>
          <w:numId w:val="16"/>
        </w:numPr>
        <w:spacing w:line="360" w:lineRule="auto"/>
        <w:rPr>
          <w:lang w:val="vi-VN"/>
        </w:rPr>
      </w:pPr>
      <w:r w:rsidRPr="004969D7">
        <w:rPr>
          <w:lang w:val="vi-VN"/>
        </w:rPr>
        <w:t>Ta có tốc độ baud = 2</w:t>
      </w:r>
      <w:r w:rsidRPr="004969D7">
        <w:rPr>
          <w:vertAlign w:val="superscript"/>
          <w:lang w:val="vi-VN"/>
        </w:rPr>
        <w:t>U2X0</w:t>
      </w:r>
      <w:r w:rsidRPr="004969D7">
        <w:rPr>
          <w:lang w:val="vi-VN"/>
        </w:rPr>
        <w:t>.</w:t>
      </w:r>
      <w:r w:rsidRPr="004969D7">
        <w:rPr>
          <w:position w:val="-32"/>
          <w:lang w:val="vi-VN"/>
        </w:rPr>
        <w:object w:dxaOrig="1520" w:dyaOrig="700" w14:anchorId="49B1C9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6.2pt;height:34.8pt" o:ole="">
            <v:imagedata r:id="rId10" o:title=""/>
          </v:shape>
          <o:OLEObject Type="Embed" ProgID="Equation.DSMT4" ShapeID="_x0000_i1027" DrawAspect="Content" ObjectID="_1742653622" r:id="rId11"/>
        </w:object>
      </w:r>
      <w:r w:rsidRPr="004969D7">
        <w:rPr>
          <w:lang w:val="vi-VN"/>
        </w:rPr>
        <w:t xml:space="preserve"> với f</w:t>
      </w:r>
      <w:r w:rsidRPr="004969D7">
        <w:rPr>
          <w:vertAlign w:val="subscript"/>
          <w:lang w:val="vi-VN"/>
        </w:rPr>
        <w:t xml:space="preserve">osc </w:t>
      </w:r>
      <w:r w:rsidRPr="004969D7">
        <w:rPr>
          <w:lang w:val="vi-VN"/>
        </w:rPr>
        <w:t>= 8MHz và U2X0 = 0 (không nhân đôi tốc độ) thì ta tính ta được giá trị số thập phân phải nạp cho UBRR0 để đạt được 9600 là giá trị 613/12 , xấp xỉ 51,0833.</w:t>
      </w:r>
    </w:p>
    <w:p w14:paraId="0E147AA2" w14:textId="5939034F" w:rsidR="004969D7" w:rsidRDefault="004969D7" w:rsidP="004969D7">
      <w:pPr>
        <w:pStyle w:val="Worksheet"/>
        <w:numPr>
          <w:ilvl w:val="0"/>
          <w:numId w:val="16"/>
        </w:numPr>
        <w:spacing w:line="360" w:lineRule="auto"/>
        <w:rPr>
          <w:lang w:val="vi-VN"/>
        </w:rPr>
      </w:pPr>
      <w:r w:rsidRPr="004969D7">
        <w:rPr>
          <w:lang w:val="vi-VN"/>
        </w:rPr>
        <w:t>Khi nạp UBRR0, ta phải nạp giá trị số nguyên nên sẽ có xảy ra sai số giữa số chính xác và số nguyên được làm tròn</w:t>
      </w:r>
    </w:p>
    <w:p w14:paraId="14BFE1C3" w14:textId="77777777" w:rsidR="004969D7" w:rsidRDefault="004969D7" w:rsidP="004969D7">
      <w:pPr>
        <w:pStyle w:val="Worksheet"/>
        <w:numPr>
          <w:ilvl w:val="0"/>
          <w:numId w:val="16"/>
        </w:numPr>
        <w:spacing w:line="360" w:lineRule="auto"/>
        <w:rPr>
          <w:lang w:val="vi-VN"/>
        </w:rPr>
      </w:pPr>
      <w:r w:rsidRPr="004969D7">
        <w:rPr>
          <w:lang w:val="vi-VN"/>
        </w:rPr>
        <w:t xml:space="preserve">Tốc độ baud chính xác ở giá trị UBRR0 = 51 là </w:t>
      </w:r>
    </w:p>
    <w:p w14:paraId="7EF70BC8" w14:textId="2C625B84" w:rsidR="004969D7" w:rsidRDefault="004969D7" w:rsidP="004969D7">
      <w:pPr>
        <w:pStyle w:val="Worksheet"/>
        <w:numPr>
          <w:ilvl w:val="0"/>
          <w:numId w:val="0"/>
        </w:numPr>
        <w:spacing w:line="360" w:lineRule="auto"/>
        <w:ind w:left="2160"/>
      </w:pPr>
      <w:r w:rsidRPr="004969D7">
        <w:rPr>
          <w:lang w:val="vi-VN"/>
        </w:rPr>
        <w:t>tốc độ baud = 2</w:t>
      </w:r>
      <w:r w:rsidRPr="004969D7">
        <w:rPr>
          <w:vertAlign w:val="superscript"/>
          <w:lang w:val="vi-VN"/>
        </w:rPr>
        <w:t>U2X0</w:t>
      </w:r>
      <w:r w:rsidRPr="004969D7">
        <w:rPr>
          <w:lang w:val="vi-VN"/>
        </w:rPr>
        <w:t>.</w:t>
      </w:r>
      <w:r w:rsidRPr="004969D7">
        <w:rPr>
          <w:position w:val="-32"/>
          <w:lang w:val="vi-VN"/>
        </w:rPr>
        <w:object w:dxaOrig="1520" w:dyaOrig="700" w14:anchorId="3DBEBF77">
          <v:shape id="_x0000_i1028" type="#_x0000_t75" style="width:76.2pt;height:34.8pt" o:ole="">
            <v:imagedata r:id="rId10" o:title=""/>
          </v:shape>
          <o:OLEObject Type="Embed" ProgID="Equation.DSMT4" ShapeID="_x0000_i1028" DrawAspect="Content" ObjectID="_1742653623" r:id="rId12"/>
        </w:object>
      </w:r>
      <w:r>
        <w:t xml:space="preserve">= </w:t>
      </w:r>
      <w:r w:rsidRPr="004969D7">
        <w:rPr>
          <w:position w:val="-28"/>
        </w:rPr>
        <w:object w:dxaOrig="1240" w:dyaOrig="700" w14:anchorId="26EF9779">
          <v:shape id="_x0000_i1032" type="#_x0000_t75" style="width:61.8pt;height:34.8pt" o:ole="">
            <v:imagedata r:id="rId13" o:title=""/>
          </v:shape>
          <o:OLEObject Type="Embed" ProgID="Equation.DSMT4" ShapeID="_x0000_i1032" DrawAspect="Content" ObjectID="_1742653624" r:id="rId14"/>
        </w:object>
      </w:r>
      <w:r>
        <w:t>= 9615,3846</w:t>
      </w:r>
    </w:p>
    <w:p w14:paraId="7EE960E3" w14:textId="13738637" w:rsidR="004969D7" w:rsidRPr="004969D7" w:rsidRDefault="004969D7" w:rsidP="004969D7">
      <w:pPr>
        <w:pStyle w:val="Worksheet"/>
        <w:numPr>
          <w:ilvl w:val="0"/>
          <w:numId w:val="16"/>
        </w:numPr>
        <w:spacing w:line="360" w:lineRule="auto"/>
      </w:pPr>
      <w:r>
        <w:t xml:space="preserve">Vậy sai số là : </w:t>
      </w:r>
      <w:r w:rsidR="00567709" w:rsidRPr="004969D7">
        <w:rPr>
          <w:position w:val="-24"/>
        </w:rPr>
        <w:object w:dxaOrig="2460" w:dyaOrig="620" w14:anchorId="7AE73374">
          <v:shape id="_x0000_i1037" type="#_x0000_t75" style="width:123pt;height:31.2pt" o:ole="">
            <v:imagedata r:id="rId15" o:title=""/>
          </v:shape>
          <o:OLEObject Type="Embed" ProgID="Equation.DSMT4" ShapeID="_x0000_i1037" DrawAspect="Content" ObjectID="_1742653625" r:id="rId16"/>
        </w:object>
      </w:r>
      <w:r w:rsidR="00567709">
        <w:t>= 0,1603%</w:t>
      </w:r>
    </w:p>
    <w:p w14:paraId="03ED610B" w14:textId="0E8AD416" w:rsidR="00CA441D" w:rsidRDefault="000C5B5F" w:rsidP="004969D7">
      <w:pPr>
        <w:pStyle w:val="Worksheet"/>
        <w:numPr>
          <w:ilvl w:val="0"/>
          <w:numId w:val="5"/>
        </w:numPr>
        <w:spacing w:line="360" w:lineRule="auto"/>
        <w:rPr>
          <w:lang w:val="vi-VN"/>
        </w:rPr>
      </w:pPr>
      <w:r w:rsidRPr="004969D7">
        <w:rPr>
          <w:lang w:val="vi-VN"/>
        </w:rPr>
        <w:t>Cờ UDRE dùng để làm gì?</w:t>
      </w:r>
    </w:p>
    <w:p w14:paraId="55E2427C" w14:textId="193F5381" w:rsidR="00777FA5" w:rsidRDefault="00777FA5" w:rsidP="00777FA5">
      <w:pPr>
        <w:pStyle w:val="Worksheet"/>
        <w:numPr>
          <w:ilvl w:val="0"/>
          <w:numId w:val="16"/>
        </w:numPr>
        <w:tabs>
          <w:tab w:val="left" w:pos="720"/>
        </w:tabs>
        <w:spacing w:line="360" w:lineRule="auto"/>
        <w:rPr>
          <w:lang w:val="vi-VN"/>
        </w:rPr>
      </w:pPr>
      <w:r>
        <w:rPr>
          <w:lang w:val="vi-VN"/>
        </w:rPr>
        <w:t>Cờ UDRE (Data Register Empty Flag) là một trong các cờ trạng thái của UART trong vi điều khiển, được sử dụng để kiểm tra xem thanh ghi UDR (UART Data Register) đã sẵn sàng để gửi dữ liệu mới hay chưa.</w:t>
      </w:r>
    </w:p>
    <w:p w14:paraId="641D7DCA" w14:textId="117F607B" w:rsidR="00777FA5" w:rsidRDefault="00777FA5" w:rsidP="00777FA5">
      <w:pPr>
        <w:pStyle w:val="Worksheet"/>
        <w:numPr>
          <w:ilvl w:val="0"/>
          <w:numId w:val="16"/>
        </w:numPr>
        <w:tabs>
          <w:tab w:val="left" w:pos="720"/>
        </w:tabs>
        <w:spacing w:line="360" w:lineRule="auto"/>
        <w:rPr>
          <w:lang w:val="vi-VN"/>
        </w:rPr>
      </w:pPr>
      <w:r>
        <w:rPr>
          <w:lang w:val="vi-VN"/>
        </w:rPr>
        <w:lastRenderedPageBreak/>
        <w:t>Khi một byte dữ liệu được gửi đi, UDR sẽ trống và cờ UDRE sẽ được set lên để thông báo cho vi điều khiển rằng nó có thể gửi dữ liệu mới vào UDR để truyền đi. Việc sử dụng cờ UDRE giúp tránh tình trạng gửi dữ liệu trước khi UDR đã sẵn sàng và tránh mất dữ liệu trong quá trình truyền.</w:t>
      </w:r>
    </w:p>
    <w:p w14:paraId="0FD25AF3" w14:textId="77777777" w:rsidR="00777FA5" w:rsidRPr="004969D7" w:rsidRDefault="00777FA5" w:rsidP="00777FA5">
      <w:pPr>
        <w:pStyle w:val="Worksheet"/>
        <w:numPr>
          <w:ilvl w:val="0"/>
          <w:numId w:val="0"/>
        </w:numPr>
        <w:spacing w:line="360" w:lineRule="auto"/>
        <w:rPr>
          <w:lang w:val="vi-VN"/>
        </w:rPr>
      </w:pPr>
    </w:p>
    <w:p w14:paraId="0E29E3BB" w14:textId="511D91EB" w:rsidR="000C5B5F" w:rsidRDefault="000C5B5F">
      <w:pPr>
        <w:pStyle w:val="Worksheet"/>
        <w:numPr>
          <w:ilvl w:val="0"/>
          <w:numId w:val="5"/>
        </w:numPr>
        <w:spacing w:line="360" w:lineRule="auto"/>
        <w:rPr>
          <w:lang w:val="vi-VN"/>
        </w:rPr>
      </w:pPr>
      <w:r>
        <w:rPr>
          <w:lang w:val="vi-VN"/>
        </w:rPr>
        <w:t>Sự khác nhau giữa hardware UART và software UART (bit-banging UART)</w:t>
      </w:r>
    </w:p>
    <w:p w14:paraId="6221B692" w14:textId="66F71433" w:rsidR="00777FA5" w:rsidRPr="000527C2" w:rsidRDefault="00777FA5" w:rsidP="00777FA5">
      <w:pPr>
        <w:pStyle w:val="Worksheet"/>
        <w:numPr>
          <w:ilvl w:val="0"/>
          <w:numId w:val="16"/>
        </w:numPr>
        <w:spacing w:line="360" w:lineRule="auto"/>
        <w:rPr>
          <w:lang w:val="vi-VN"/>
        </w:rPr>
      </w:pPr>
      <w:r w:rsidRPr="000527C2">
        <w:rPr>
          <w:lang w:val="vi-VN"/>
        </w:rPr>
        <w:t>Hardware UART và software UART (hay bit-banging UART) là hai phương pháp để giao tiếp qua UART (Universal Asynchronous Receiver/Transmitter).</w:t>
      </w:r>
    </w:p>
    <w:p w14:paraId="4265DA74" w14:textId="524B3055" w:rsidR="00777FA5" w:rsidRPr="000527C2" w:rsidRDefault="00777FA5" w:rsidP="00777FA5">
      <w:pPr>
        <w:pStyle w:val="Worksheet"/>
        <w:numPr>
          <w:ilvl w:val="0"/>
          <w:numId w:val="16"/>
        </w:numPr>
        <w:spacing w:line="360" w:lineRule="auto"/>
        <w:rPr>
          <w:lang w:val="vi-VN"/>
        </w:rPr>
      </w:pPr>
      <w:r w:rsidRPr="000527C2">
        <w:rPr>
          <w:lang w:val="vi-VN"/>
        </w:rPr>
        <w:t>Hardware UART được tích hợp sẵn trong vi điều khiển hoặc một số chip điều khiển khác. Nó hoạt động với tốc độ cao và có độ chính xác cao hơn. Hardware UART sử dụng các phần cứng riêng biệt để xử lý dữ liệu đầu vào/đầu ra, điều khiển đồng bộ dữ liệu và đồng bộ với tốc độ baudrate đã được thiết lập. Điều này giúp giảm thiểu tối đa các lỗi trong quá trình truyền dữ liệu.</w:t>
      </w:r>
    </w:p>
    <w:p w14:paraId="587A5EB1" w14:textId="4BCD5E81" w:rsidR="00777FA5" w:rsidRPr="000527C2" w:rsidRDefault="00777FA5" w:rsidP="00777FA5">
      <w:pPr>
        <w:pStyle w:val="Worksheet"/>
        <w:numPr>
          <w:ilvl w:val="0"/>
          <w:numId w:val="16"/>
        </w:numPr>
        <w:spacing w:line="360" w:lineRule="auto"/>
        <w:rPr>
          <w:lang w:val="vi-VN"/>
        </w:rPr>
      </w:pPr>
      <w:r w:rsidRPr="000527C2">
        <w:rPr>
          <w:lang w:val="vi-VN"/>
        </w:rPr>
        <w:t>Software UART hay bit-banging UART là một phương pháp được thực hiện thông qua phần mềm trên vi điều khiển, thường được sử dụng trong các vi điều khiển không tích hợp sẵn UART hoặc khi cần tùy chỉnh độ phức tạp của giao tiếp UART. Software UART sử dụng các chân IO của vi điều khiển để tạo tín hiệu UART và đọc các tín hiệu vào để phân tích dữ liệu. Phương pháp này đòi hỏi nhiều xử lý phần mềm hơn, do đó thường yêu cầu thời gian xử lý cao hơn và có độ chính xác thấp hơn so với hardware UART.</w:t>
      </w:r>
    </w:p>
    <w:p w14:paraId="062C0753" w14:textId="77777777" w:rsidR="00777FA5" w:rsidRDefault="00777FA5" w:rsidP="00777FA5">
      <w:pPr>
        <w:pStyle w:val="Worksheet"/>
        <w:numPr>
          <w:ilvl w:val="0"/>
          <w:numId w:val="0"/>
        </w:numPr>
        <w:spacing w:line="360" w:lineRule="auto"/>
        <w:ind w:left="1800"/>
        <w:rPr>
          <w:lang w:val="vi-VN"/>
        </w:rPr>
      </w:pPr>
    </w:p>
    <w:p w14:paraId="7673C8C6" w14:textId="4F6CD466" w:rsidR="001C2AD9" w:rsidRDefault="001C2AD9">
      <w:pPr>
        <w:pStyle w:val="Worksheet"/>
        <w:numPr>
          <w:ilvl w:val="0"/>
          <w:numId w:val="5"/>
        </w:numPr>
        <w:spacing w:line="360" w:lineRule="auto"/>
        <w:rPr>
          <w:lang w:val="vi-VN"/>
        </w:rPr>
      </w:pPr>
      <w:r>
        <w:rPr>
          <w:lang w:val="vi-VN"/>
        </w:rPr>
        <w:t>Chân TxD0 và chân RxD0 của UART0 là chân port nào?</w:t>
      </w:r>
    </w:p>
    <w:p w14:paraId="05A78CF2" w14:textId="07D6C802" w:rsidR="00777FA5" w:rsidRDefault="00777FA5" w:rsidP="00777FA5">
      <w:pPr>
        <w:pStyle w:val="Worksheet"/>
        <w:numPr>
          <w:ilvl w:val="0"/>
          <w:numId w:val="0"/>
        </w:numPr>
        <w:spacing w:line="360" w:lineRule="auto"/>
        <w:ind w:left="1800"/>
        <w:rPr>
          <w:lang w:val="vi-VN"/>
        </w:rPr>
      </w:pPr>
      <w:r w:rsidRPr="00894A5F">
        <w:rPr>
          <w:lang w:val="vi-VN"/>
        </w:rPr>
        <w:lastRenderedPageBreak/>
        <w:t>Chân TxD0 và chân RxD0 của UART0 là chân PortD, cụ thể là chân PD1 và PD0.</w:t>
      </w:r>
    </w:p>
    <w:p w14:paraId="1D1D31FC" w14:textId="0EFF84E5" w:rsidR="001C2AD9" w:rsidRDefault="00017C0A">
      <w:pPr>
        <w:pStyle w:val="Worksheet"/>
        <w:numPr>
          <w:ilvl w:val="0"/>
          <w:numId w:val="5"/>
        </w:numPr>
        <w:spacing w:line="360" w:lineRule="auto"/>
        <w:rPr>
          <w:lang w:val="vi-VN"/>
        </w:rPr>
      </w:pPr>
      <w:r>
        <w:rPr>
          <w:noProof/>
          <w:lang w:bidi="ar-SA"/>
        </w:rPr>
        <w:drawing>
          <wp:anchor distT="0" distB="0" distL="114300" distR="114300" simplePos="0" relativeHeight="251658240" behindDoc="0" locked="0" layoutInCell="1" allowOverlap="1" wp14:anchorId="4FA07888" wp14:editId="61011947">
            <wp:simplePos x="0" y="0"/>
            <wp:positionH relativeFrom="column">
              <wp:posOffset>1985010</wp:posOffset>
            </wp:positionH>
            <wp:positionV relativeFrom="paragraph">
              <wp:posOffset>136525</wp:posOffset>
            </wp:positionV>
            <wp:extent cx="2659380" cy="3545840"/>
            <wp:effectExtent l="0" t="5080" r="2540" b="254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rot="16200000">
                      <a:off x="0" y="0"/>
                      <a:ext cx="2659380" cy="3545840"/>
                    </a:xfrm>
                    <a:prstGeom prst="rect">
                      <a:avLst/>
                    </a:prstGeom>
                  </pic:spPr>
                </pic:pic>
              </a:graphicData>
            </a:graphic>
          </wp:anchor>
        </w:drawing>
      </w:r>
      <w:r w:rsidR="001C2AD9">
        <w:rPr>
          <w:lang w:val="vi-VN"/>
        </w:rPr>
        <w:t>Atmega324 có bao nhiêu phần cứng UART?</w:t>
      </w:r>
    </w:p>
    <w:p w14:paraId="5E929C05" w14:textId="40C3DFAD" w:rsidR="00777FA5" w:rsidRPr="00777FA5" w:rsidRDefault="00777FA5" w:rsidP="00777FA5">
      <w:pPr>
        <w:pStyle w:val="Worksheet"/>
        <w:numPr>
          <w:ilvl w:val="0"/>
          <w:numId w:val="0"/>
        </w:numPr>
        <w:spacing w:line="360" w:lineRule="auto"/>
        <w:ind w:left="1800"/>
        <w:rPr>
          <w:lang w:val="vi-VN"/>
        </w:rPr>
      </w:pPr>
      <w:r w:rsidRPr="00777FA5">
        <w:rPr>
          <w:lang w:val="vi-VN"/>
        </w:rPr>
        <w:t>Atmega324 có 2 phần cứng UART</w:t>
      </w:r>
      <w:r w:rsidRPr="00777FA5">
        <w:rPr>
          <w:lang w:val="vi-VN"/>
        </w:rPr>
        <w:t>: UART0 và UART1</w:t>
      </w:r>
    </w:p>
    <w:p w14:paraId="01AA1A09" w14:textId="77777777" w:rsidR="00777FA5" w:rsidRDefault="00777FA5" w:rsidP="00777FA5">
      <w:pPr>
        <w:pStyle w:val="Worksheet"/>
        <w:numPr>
          <w:ilvl w:val="0"/>
          <w:numId w:val="0"/>
        </w:numPr>
        <w:spacing w:line="360" w:lineRule="auto"/>
        <w:ind w:left="1800"/>
        <w:rPr>
          <w:lang w:val="vi-VN"/>
        </w:rPr>
      </w:pPr>
    </w:p>
    <w:p w14:paraId="54146701" w14:textId="26EF11A2" w:rsidR="000C5B5F" w:rsidRPr="00A20FA2" w:rsidRDefault="00CA441D">
      <w:pPr>
        <w:pStyle w:val="Worksheet"/>
        <w:numPr>
          <w:ilvl w:val="0"/>
          <w:numId w:val="4"/>
        </w:numPr>
        <w:spacing w:line="360" w:lineRule="auto"/>
        <w:rPr>
          <w:lang w:val="vi-VN"/>
        </w:rPr>
      </w:pPr>
      <w:r w:rsidRPr="00A20FA2">
        <w:rPr>
          <w:lang w:val="vi-VN"/>
        </w:rPr>
        <w:t>Mã nguồn chương trình với chú thích</w:t>
      </w:r>
    </w:p>
    <w:p w14:paraId="3C843650" w14:textId="12C79DDB" w:rsidR="00017C0A" w:rsidRPr="00A20FA2" w:rsidRDefault="00017C0A" w:rsidP="00017C0A">
      <w:pPr>
        <w:pStyle w:val="Worksheet"/>
        <w:numPr>
          <w:ilvl w:val="0"/>
          <w:numId w:val="0"/>
        </w:numPr>
        <w:spacing w:line="360" w:lineRule="auto"/>
        <w:ind w:left="1440"/>
        <w:rPr>
          <w:lang w:val="vi-VN"/>
        </w:rPr>
      </w:pPr>
    </w:p>
    <w:tbl>
      <w:tblPr>
        <w:tblStyle w:val="TableGrid"/>
        <w:tblW w:w="0" w:type="auto"/>
        <w:tblInd w:w="1800" w:type="dxa"/>
        <w:tblLook w:val="04A0" w:firstRow="1" w:lastRow="0" w:firstColumn="1" w:lastColumn="0" w:noHBand="0" w:noVBand="1"/>
      </w:tblPr>
      <w:tblGrid>
        <w:gridCol w:w="7550"/>
      </w:tblGrid>
      <w:tr w:rsidR="00CA441D" w14:paraId="5C3C2948" w14:textId="77777777" w:rsidTr="000C5B5F">
        <w:tc>
          <w:tcPr>
            <w:tcW w:w="7550" w:type="dxa"/>
          </w:tcPr>
          <w:p w14:paraId="40FEB53B"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DEF DATA_REC=R20</w:t>
            </w:r>
          </w:p>
          <w:p w14:paraId="067B641D"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DEF DATA_TRANS=R21</w:t>
            </w:r>
          </w:p>
          <w:p w14:paraId="46BC718B"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ORG 0</w:t>
            </w:r>
          </w:p>
          <w:p w14:paraId="465CC68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JMP MAIN</w:t>
            </w:r>
          </w:p>
          <w:p w14:paraId="7037F0A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ORG $40</w:t>
            </w:r>
          </w:p>
          <w:p w14:paraId="2D17C31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MAIN:</w:t>
            </w:r>
            <w:r w:rsidRPr="00017C0A">
              <w:rPr>
                <w:rFonts w:ascii="Calibri" w:eastAsia="Calibri" w:hAnsi="Calibri"/>
                <w:sz w:val="22"/>
                <w:szCs w:val="22"/>
                <w:lang w:bidi="ar-SA"/>
              </w:rPr>
              <w:tab/>
            </w:r>
          </w:p>
          <w:p w14:paraId="03A4C2A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p>
          <w:p w14:paraId="62CBF3A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HIGH(RAMEND)</w:t>
            </w:r>
          </w:p>
          <w:p w14:paraId="454E507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OUT SPH,R16</w:t>
            </w:r>
          </w:p>
          <w:p w14:paraId="6871AB1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lastRenderedPageBreak/>
              <w:tab/>
            </w:r>
            <w:r w:rsidRPr="00017C0A">
              <w:rPr>
                <w:rFonts w:ascii="Calibri" w:eastAsia="Calibri" w:hAnsi="Calibri"/>
                <w:sz w:val="22"/>
                <w:szCs w:val="22"/>
                <w:lang w:bidi="ar-SA"/>
              </w:rPr>
              <w:tab/>
              <w:t>LDI R16,LOW(RAMEND)</w:t>
            </w:r>
          </w:p>
          <w:p w14:paraId="6BBC69B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OUT SPL,R16</w:t>
            </w:r>
          </w:p>
          <w:p w14:paraId="36316B33"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LDI R16,$FF</w:t>
            </w:r>
          </w:p>
          <w:p w14:paraId="20EA60F7"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OUT DDRA,R16</w:t>
            </w:r>
          </w:p>
          <w:p w14:paraId="5A96AA9D" w14:textId="77777777" w:rsidR="00017C0A" w:rsidRPr="00A20FA2" w:rsidRDefault="00017C0A" w:rsidP="00017C0A">
            <w:pPr>
              <w:spacing w:before="0" w:after="160" w:line="259" w:lineRule="auto"/>
              <w:rPr>
                <w:rFonts w:ascii="Calibri" w:eastAsia="Calibri" w:hAnsi="Calibri"/>
                <w:sz w:val="22"/>
                <w:szCs w:val="22"/>
                <w:lang w:val="pt-BR" w:bidi="ar-SA"/>
              </w:rPr>
            </w:pPr>
          </w:p>
          <w:p w14:paraId="611C1C6E"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RCALL USART_INT</w:t>
            </w:r>
          </w:p>
          <w:p w14:paraId="0E7B882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START:</w:t>
            </w:r>
            <w:r w:rsidRPr="00017C0A">
              <w:rPr>
                <w:rFonts w:ascii="Calibri" w:eastAsia="Calibri" w:hAnsi="Calibri"/>
                <w:sz w:val="22"/>
                <w:szCs w:val="22"/>
                <w:lang w:bidi="ar-SA"/>
              </w:rPr>
              <w:tab/>
            </w:r>
          </w:p>
          <w:p w14:paraId="3423BC2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USART_REC</w:t>
            </w:r>
          </w:p>
          <w:p w14:paraId="59F5F889"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MOV DATA_TRANS,DATA_REC</w:t>
            </w:r>
          </w:p>
          <w:p w14:paraId="4C4C8DD7"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MOV R19,DATA_REC</w:t>
            </w:r>
          </w:p>
          <w:p w14:paraId="2FEA446D"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OUT PORTA,R19</w:t>
            </w:r>
          </w:p>
          <w:p w14:paraId="494FE2D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USART_TRANS</w:t>
            </w:r>
          </w:p>
          <w:p w14:paraId="18BE126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JMP START</w:t>
            </w:r>
          </w:p>
          <w:p w14:paraId="4ED480AF"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USART_INT:</w:t>
            </w:r>
          </w:p>
          <w:p w14:paraId="4959AB2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1&lt;&lt;TXEN0)|(1&lt;&lt;RXEN0) ;CHO PHEP BO PHAT/THU</w:t>
            </w:r>
          </w:p>
          <w:p w14:paraId="1008523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TS UCSR0B,R16</w:t>
            </w:r>
          </w:p>
          <w:p w14:paraId="2A45AC71" w14:textId="77777777" w:rsidR="00017C0A" w:rsidRPr="00017C0A" w:rsidRDefault="00017C0A" w:rsidP="00017C0A">
            <w:pPr>
              <w:spacing w:before="0" w:after="160" w:line="259" w:lineRule="auto"/>
              <w:rPr>
                <w:rFonts w:ascii="Calibri" w:eastAsia="Calibri" w:hAnsi="Calibri"/>
                <w:sz w:val="22"/>
                <w:szCs w:val="22"/>
                <w:lang w:bidi="ar-SA"/>
              </w:rPr>
            </w:pPr>
          </w:p>
          <w:p w14:paraId="4DF53CF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1&lt;&lt;UCSZ01)|(1&lt;&lt;UCSZ00) ;8 BIT DATA/KHONG KT CHAN LE/1 STOP BIT</w:t>
            </w:r>
          </w:p>
          <w:p w14:paraId="542FFE35"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STS UCSR0C,R16</w:t>
            </w:r>
          </w:p>
          <w:p w14:paraId="50381F7A" w14:textId="77777777" w:rsidR="00017C0A" w:rsidRPr="00A20FA2" w:rsidRDefault="00017C0A" w:rsidP="00017C0A">
            <w:pPr>
              <w:spacing w:before="0" w:after="160" w:line="259" w:lineRule="auto"/>
              <w:rPr>
                <w:rFonts w:ascii="Calibri" w:eastAsia="Calibri" w:hAnsi="Calibri"/>
                <w:sz w:val="22"/>
                <w:szCs w:val="22"/>
                <w:lang w:val="pt-BR" w:bidi="ar-SA"/>
              </w:rPr>
            </w:pPr>
          </w:p>
          <w:p w14:paraId="141C7E90"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LDI R16,0</w:t>
            </w:r>
          </w:p>
          <w:p w14:paraId="24301BBA"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STS UBRR0H,R16</w:t>
            </w:r>
          </w:p>
          <w:p w14:paraId="64A47800"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LDI R16,51 ;BAUD RATE=9600 UNG VOI FOSC =8MHZ</w:t>
            </w:r>
          </w:p>
          <w:p w14:paraId="149C7224"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STS UBRR0L,R16</w:t>
            </w:r>
          </w:p>
          <w:p w14:paraId="50D39642"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lastRenderedPageBreak/>
              <w:tab/>
            </w:r>
            <w:r w:rsidRPr="00A20FA2">
              <w:rPr>
                <w:rFonts w:ascii="Calibri" w:eastAsia="Calibri" w:hAnsi="Calibri"/>
                <w:sz w:val="22"/>
                <w:szCs w:val="22"/>
                <w:lang w:val="pt-BR" w:bidi="ar-SA"/>
              </w:rPr>
              <w:tab/>
            </w:r>
          </w:p>
          <w:p w14:paraId="6038513E"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RET</w:t>
            </w:r>
          </w:p>
          <w:p w14:paraId="6B91AD9C" w14:textId="77777777" w:rsidR="00017C0A" w:rsidRPr="00017C0A" w:rsidRDefault="00017C0A" w:rsidP="00017C0A">
            <w:pPr>
              <w:spacing w:before="0" w:after="160" w:line="259" w:lineRule="auto"/>
              <w:rPr>
                <w:rFonts w:ascii="Calibri" w:eastAsia="Calibri" w:hAnsi="Calibri"/>
                <w:sz w:val="22"/>
                <w:szCs w:val="22"/>
                <w:lang w:bidi="ar-SA"/>
              </w:rPr>
            </w:pPr>
          </w:p>
          <w:p w14:paraId="4EBE1DB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USART_TRANS:</w:t>
            </w:r>
          </w:p>
          <w:p w14:paraId="6E8648BF"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S R17,UCSR0A</w:t>
            </w:r>
          </w:p>
          <w:p w14:paraId="30A1B6B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BRS R17,UDRE0 ;KIEM TRA UDR0 CO TRONG KHONG(UDRE0=1?)</w:t>
            </w:r>
          </w:p>
          <w:p w14:paraId="46EBFAC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JMP USART_TRANS</w:t>
            </w:r>
          </w:p>
          <w:p w14:paraId="66006BC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TS UDR0,DATA_TRANS ;KHI UDR0 TRONG THI CHEP DU LIEU TU R16 VAO UDR0</w:t>
            </w:r>
          </w:p>
          <w:p w14:paraId="39336FB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ET</w:t>
            </w:r>
          </w:p>
          <w:p w14:paraId="0551585C" w14:textId="77777777" w:rsidR="00017C0A" w:rsidRPr="00017C0A" w:rsidRDefault="00017C0A" w:rsidP="00017C0A">
            <w:pPr>
              <w:spacing w:before="0" w:after="160" w:line="259" w:lineRule="auto"/>
              <w:rPr>
                <w:rFonts w:ascii="Calibri" w:eastAsia="Calibri" w:hAnsi="Calibri"/>
                <w:sz w:val="22"/>
                <w:szCs w:val="22"/>
                <w:lang w:bidi="ar-SA"/>
              </w:rPr>
            </w:pPr>
          </w:p>
          <w:p w14:paraId="1CB7809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USART_REC:</w:t>
            </w:r>
          </w:p>
          <w:p w14:paraId="46CCD90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S R17,UCSR0A</w:t>
            </w:r>
          </w:p>
          <w:p w14:paraId="3BAFAA67"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SBRS R17,RXC0</w:t>
            </w:r>
          </w:p>
          <w:p w14:paraId="5D2913B9"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RJMP USART_REC</w:t>
            </w:r>
          </w:p>
          <w:p w14:paraId="0BE6860A"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LDS DATA_REC,UDR0 ;NAP DU LIEU TU UDR0 VAO DATA_REC</w:t>
            </w:r>
          </w:p>
          <w:p w14:paraId="25B0DB57"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RET</w:t>
            </w:r>
          </w:p>
          <w:p w14:paraId="7EA8A5D6" w14:textId="5CA50005" w:rsidR="00017C0A" w:rsidRDefault="00017C0A" w:rsidP="00017C0A"/>
          <w:p w14:paraId="589D1E47" w14:textId="77777777" w:rsidR="00CA441D" w:rsidRDefault="00CA441D" w:rsidP="00CA441D">
            <w:pPr>
              <w:pStyle w:val="Worksheet"/>
              <w:numPr>
                <w:ilvl w:val="0"/>
                <w:numId w:val="0"/>
              </w:numPr>
              <w:spacing w:line="360" w:lineRule="auto"/>
              <w:rPr>
                <w:lang w:val="vi-VN"/>
              </w:rPr>
            </w:pPr>
          </w:p>
          <w:p w14:paraId="636D9325" w14:textId="77777777" w:rsidR="00017C0A" w:rsidRDefault="00017C0A" w:rsidP="00CA441D">
            <w:pPr>
              <w:pStyle w:val="Worksheet"/>
              <w:numPr>
                <w:ilvl w:val="0"/>
                <w:numId w:val="0"/>
              </w:numPr>
              <w:spacing w:line="360" w:lineRule="auto"/>
              <w:rPr>
                <w:lang w:val="vi-VN"/>
              </w:rPr>
            </w:pPr>
          </w:p>
          <w:p w14:paraId="7836753A" w14:textId="1E9F6189" w:rsidR="00017C0A" w:rsidRDefault="00017C0A" w:rsidP="00CA441D">
            <w:pPr>
              <w:pStyle w:val="Worksheet"/>
              <w:numPr>
                <w:ilvl w:val="0"/>
                <w:numId w:val="0"/>
              </w:numPr>
              <w:spacing w:line="360" w:lineRule="auto"/>
              <w:rPr>
                <w:lang w:val="vi-VN"/>
              </w:rPr>
            </w:pPr>
          </w:p>
        </w:tc>
      </w:tr>
    </w:tbl>
    <w:p w14:paraId="2736C4BD" w14:textId="69DEF87B" w:rsidR="00DC087E" w:rsidRDefault="00DC087E" w:rsidP="00DC087E">
      <w:pPr>
        <w:pStyle w:val="Heading1"/>
      </w:pPr>
      <w:r>
        <w:lastRenderedPageBreak/>
        <w:t>Bài 2</w:t>
      </w:r>
    </w:p>
    <w:p w14:paraId="0EB213D0" w14:textId="3701DA90" w:rsidR="004D5233" w:rsidRDefault="00DC087E">
      <w:pPr>
        <w:pStyle w:val="Worksheet"/>
        <w:numPr>
          <w:ilvl w:val="0"/>
          <w:numId w:val="6"/>
        </w:numPr>
        <w:spacing w:line="360" w:lineRule="auto"/>
        <w:rPr>
          <w:lang w:val="vi-VN"/>
        </w:rPr>
      </w:pPr>
      <w:r>
        <w:t>Trả</w:t>
      </w:r>
      <w:r>
        <w:rPr>
          <w:lang w:val="vi-VN"/>
        </w:rPr>
        <w:t xml:space="preserve"> lời các câu hỏi</w:t>
      </w:r>
    </w:p>
    <w:p w14:paraId="43C272B5" w14:textId="29E462D4" w:rsidR="002D4658" w:rsidRDefault="00E77C2C">
      <w:pPr>
        <w:pStyle w:val="Worksheet"/>
        <w:numPr>
          <w:ilvl w:val="1"/>
          <w:numId w:val="6"/>
        </w:numPr>
        <w:spacing w:line="360" w:lineRule="auto"/>
        <w:rPr>
          <w:lang w:val="vi-VN"/>
        </w:rPr>
      </w:pPr>
      <w:r>
        <w:rPr>
          <w:lang w:val="vi-VN"/>
        </w:rPr>
        <w:t>Các chân SCL, SDA là chân nào của AVR?</w:t>
      </w:r>
    </w:p>
    <w:p w14:paraId="71238F93" w14:textId="001ED643" w:rsidR="00B1796C" w:rsidRPr="003065AC" w:rsidRDefault="00B1796C" w:rsidP="00B1796C">
      <w:pPr>
        <w:pStyle w:val="Worksheet"/>
        <w:numPr>
          <w:ilvl w:val="0"/>
          <w:numId w:val="0"/>
        </w:numPr>
        <w:spacing w:line="360" w:lineRule="auto"/>
        <w:ind w:left="1440"/>
        <w:rPr>
          <w:lang w:val="vi-VN"/>
        </w:rPr>
      </w:pPr>
      <w:r w:rsidRPr="00B1796C">
        <w:rPr>
          <w:lang w:val="pt-BR"/>
        </w:rPr>
        <w:t xml:space="preserve"> </w:t>
      </w:r>
      <w:r>
        <w:rPr>
          <w:lang w:val="pt-BR"/>
        </w:rPr>
        <w:t xml:space="preserve">      </w:t>
      </w:r>
      <w:r w:rsidRPr="003065AC">
        <w:rPr>
          <w:lang w:val="vi-VN"/>
        </w:rPr>
        <w:t>Các chân SCL (Serial Clock) và SDA (Serial Data) của AVR là:</w:t>
      </w:r>
    </w:p>
    <w:p w14:paraId="7C47EC37" w14:textId="1DF729BC" w:rsidR="00B1796C" w:rsidRPr="003065AC" w:rsidRDefault="00B1796C" w:rsidP="00B1796C">
      <w:pPr>
        <w:pStyle w:val="Worksheet"/>
        <w:numPr>
          <w:ilvl w:val="0"/>
          <w:numId w:val="0"/>
        </w:numPr>
        <w:spacing w:line="360" w:lineRule="auto"/>
        <w:ind w:left="1440"/>
        <w:rPr>
          <w:lang w:val="vi-VN"/>
        </w:rPr>
      </w:pPr>
      <w:r w:rsidRPr="00B1796C">
        <w:rPr>
          <w:lang w:val="vi-VN"/>
        </w:rPr>
        <w:lastRenderedPageBreak/>
        <w:t xml:space="preserve">          </w:t>
      </w:r>
      <w:r w:rsidRPr="003065AC">
        <w:rPr>
          <w:lang w:val="vi-VN"/>
        </w:rPr>
        <w:t xml:space="preserve">+ </w:t>
      </w:r>
      <w:r>
        <w:rPr>
          <w:lang w:val="vi-VN"/>
        </w:rPr>
        <w:t>SCL: chân PD0 hoặc chân PC0</w:t>
      </w:r>
    </w:p>
    <w:p w14:paraId="6E3DF6E2" w14:textId="76248610" w:rsidR="00B1796C" w:rsidRPr="003065AC" w:rsidRDefault="00B1796C" w:rsidP="00B1796C">
      <w:pPr>
        <w:pStyle w:val="Worksheet"/>
        <w:numPr>
          <w:ilvl w:val="0"/>
          <w:numId w:val="0"/>
        </w:numPr>
        <w:spacing w:line="360" w:lineRule="auto"/>
        <w:ind w:left="1440"/>
        <w:rPr>
          <w:lang w:val="vi-VN"/>
        </w:rPr>
      </w:pPr>
      <w:r w:rsidRPr="00B1796C">
        <w:rPr>
          <w:lang w:val="vi-VN"/>
        </w:rPr>
        <w:t xml:space="preserve">          </w:t>
      </w:r>
      <w:r w:rsidRPr="003065AC">
        <w:rPr>
          <w:lang w:val="vi-VN"/>
        </w:rPr>
        <w:t xml:space="preserve">+ SDA: </w:t>
      </w:r>
      <w:r>
        <w:rPr>
          <w:lang w:val="vi-VN"/>
        </w:rPr>
        <w:t>chân PD1 hoặc chân PC1</w:t>
      </w:r>
    </w:p>
    <w:p w14:paraId="1A23F966" w14:textId="77777777" w:rsidR="00B1796C" w:rsidRDefault="00B1796C" w:rsidP="00B1796C">
      <w:pPr>
        <w:pStyle w:val="Worksheet"/>
        <w:numPr>
          <w:ilvl w:val="0"/>
          <w:numId w:val="0"/>
        </w:numPr>
        <w:spacing w:line="360" w:lineRule="auto"/>
        <w:ind w:left="2160"/>
        <w:rPr>
          <w:lang w:val="vi-VN"/>
        </w:rPr>
      </w:pPr>
    </w:p>
    <w:p w14:paraId="5D2A8879" w14:textId="5985AA43" w:rsidR="002D4658" w:rsidRDefault="0014160C">
      <w:pPr>
        <w:pStyle w:val="Worksheet"/>
        <w:numPr>
          <w:ilvl w:val="1"/>
          <w:numId w:val="6"/>
        </w:numPr>
        <w:spacing w:line="360" w:lineRule="auto"/>
        <w:rPr>
          <w:lang w:val="vi-VN"/>
        </w:rPr>
      </w:pPr>
      <w:r>
        <w:rPr>
          <w:noProof/>
          <w:lang w:bidi="ar-SA"/>
        </w:rPr>
        <w:drawing>
          <wp:anchor distT="0" distB="0" distL="114300" distR="114300" simplePos="0" relativeHeight="251659264" behindDoc="0" locked="0" layoutInCell="1" allowOverlap="1" wp14:anchorId="03E61CF0" wp14:editId="2697258C">
            <wp:simplePos x="0" y="0"/>
            <wp:positionH relativeFrom="column">
              <wp:posOffset>1278255</wp:posOffset>
            </wp:positionH>
            <wp:positionV relativeFrom="paragraph">
              <wp:posOffset>254635</wp:posOffset>
            </wp:positionV>
            <wp:extent cx="3898900" cy="2192655"/>
            <wp:effectExtent l="0" t="0" r="635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898900" cy="2192655"/>
                    </a:xfrm>
                    <a:prstGeom prst="rect">
                      <a:avLst/>
                    </a:prstGeom>
                  </pic:spPr>
                </pic:pic>
              </a:graphicData>
            </a:graphic>
            <wp14:sizeRelH relativeFrom="margin">
              <wp14:pctWidth>0</wp14:pctWidth>
            </wp14:sizeRelH>
            <wp14:sizeRelV relativeFrom="margin">
              <wp14:pctHeight>0</wp14:pctHeight>
            </wp14:sizeRelV>
          </wp:anchor>
        </w:drawing>
      </w:r>
      <w:r w:rsidR="00E77C2C">
        <w:rPr>
          <w:lang w:val="vi-VN"/>
        </w:rPr>
        <w:t>Vẽ hình mô tả kết nối trong bài thí nghiệm</w:t>
      </w:r>
    </w:p>
    <w:p w14:paraId="4F4DF816" w14:textId="65673299" w:rsidR="00017C0A" w:rsidRDefault="00017C0A" w:rsidP="00017C0A">
      <w:pPr>
        <w:pStyle w:val="Worksheet"/>
        <w:numPr>
          <w:ilvl w:val="0"/>
          <w:numId w:val="0"/>
        </w:numPr>
        <w:spacing w:line="360" w:lineRule="auto"/>
        <w:ind w:left="2160"/>
        <w:rPr>
          <w:lang w:val="vi-VN"/>
        </w:rPr>
      </w:pPr>
    </w:p>
    <w:p w14:paraId="54171D75" w14:textId="4ECF9B30" w:rsidR="0014160C" w:rsidRDefault="0014160C" w:rsidP="00017C0A">
      <w:pPr>
        <w:pStyle w:val="Worksheet"/>
        <w:numPr>
          <w:ilvl w:val="0"/>
          <w:numId w:val="0"/>
        </w:numPr>
        <w:spacing w:line="360" w:lineRule="auto"/>
        <w:ind w:left="2160"/>
        <w:rPr>
          <w:lang w:val="vi-VN"/>
        </w:rPr>
      </w:pPr>
    </w:p>
    <w:p w14:paraId="30330CAB" w14:textId="430D055A" w:rsidR="0014160C" w:rsidRPr="002D4658" w:rsidRDefault="0014160C" w:rsidP="00017C0A">
      <w:pPr>
        <w:pStyle w:val="Worksheet"/>
        <w:numPr>
          <w:ilvl w:val="0"/>
          <w:numId w:val="0"/>
        </w:numPr>
        <w:spacing w:line="360" w:lineRule="auto"/>
        <w:ind w:left="2160"/>
        <w:rPr>
          <w:lang w:val="vi-VN"/>
        </w:rPr>
      </w:pPr>
      <w:r>
        <w:rPr>
          <w:noProof/>
          <w:lang w:bidi="ar-SA"/>
        </w:rPr>
        <w:drawing>
          <wp:anchor distT="0" distB="0" distL="114300" distR="114300" simplePos="0" relativeHeight="251660288" behindDoc="0" locked="0" layoutInCell="1" allowOverlap="1" wp14:anchorId="7F9DC824" wp14:editId="65F064D7">
            <wp:simplePos x="0" y="0"/>
            <wp:positionH relativeFrom="column">
              <wp:posOffset>1630045</wp:posOffset>
            </wp:positionH>
            <wp:positionV relativeFrom="paragraph">
              <wp:posOffset>-233045</wp:posOffset>
            </wp:positionV>
            <wp:extent cx="2802255" cy="3736340"/>
            <wp:effectExtent l="9208" t="0" r="7302" b="7303"/>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rot="16200000">
                      <a:off x="0" y="0"/>
                      <a:ext cx="2802255" cy="3736340"/>
                    </a:xfrm>
                    <a:prstGeom prst="rect">
                      <a:avLst/>
                    </a:prstGeom>
                  </pic:spPr>
                </pic:pic>
              </a:graphicData>
            </a:graphic>
            <wp14:sizeRelH relativeFrom="margin">
              <wp14:pctWidth>0</wp14:pctWidth>
            </wp14:sizeRelH>
            <wp14:sizeRelV relativeFrom="margin">
              <wp14:pctHeight>0</wp14:pctHeight>
            </wp14:sizeRelV>
          </wp:anchor>
        </w:drawing>
      </w:r>
    </w:p>
    <w:p w14:paraId="4CEA220C" w14:textId="34C4C00E" w:rsidR="002D4658" w:rsidRDefault="002D4658">
      <w:pPr>
        <w:pStyle w:val="Worksheet"/>
        <w:numPr>
          <w:ilvl w:val="0"/>
          <w:numId w:val="6"/>
        </w:numPr>
        <w:spacing w:line="360" w:lineRule="auto"/>
        <w:rPr>
          <w:lang w:val="vi-VN"/>
        </w:rPr>
      </w:pPr>
      <w:r>
        <w:rPr>
          <w:lang w:val="vi-VN"/>
        </w:rPr>
        <w:t>Mã nguồn và chú thích</w:t>
      </w:r>
    </w:p>
    <w:tbl>
      <w:tblPr>
        <w:tblStyle w:val="TableGrid"/>
        <w:tblW w:w="0" w:type="auto"/>
        <w:tblInd w:w="1440" w:type="dxa"/>
        <w:tblLook w:val="04A0" w:firstRow="1" w:lastRow="0" w:firstColumn="1" w:lastColumn="0" w:noHBand="0" w:noVBand="1"/>
      </w:tblPr>
      <w:tblGrid>
        <w:gridCol w:w="7910"/>
      </w:tblGrid>
      <w:tr w:rsidR="002D4658" w14:paraId="2319C415" w14:textId="77777777" w:rsidTr="002D4658">
        <w:tc>
          <w:tcPr>
            <w:tcW w:w="9350" w:type="dxa"/>
          </w:tcPr>
          <w:p w14:paraId="09885E1A" w14:textId="57B0DD21" w:rsidR="00017C0A" w:rsidRPr="00017C0A" w:rsidRDefault="0014160C" w:rsidP="00017C0A">
            <w:pPr>
              <w:spacing w:before="0" w:after="160" w:line="259" w:lineRule="auto"/>
              <w:rPr>
                <w:rFonts w:ascii="Calibri" w:eastAsia="Calibri" w:hAnsi="Calibri"/>
                <w:sz w:val="22"/>
                <w:szCs w:val="22"/>
                <w:lang w:bidi="ar-SA"/>
              </w:rPr>
            </w:pPr>
            <w:r>
              <w:rPr>
                <w:rFonts w:ascii="Calibri" w:eastAsia="Calibri" w:hAnsi="Calibri"/>
                <w:sz w:val="22"/>
                <w:szCs w:val="22"/>
                <w:lang w:bidi="ar-SA"/>
              </w:rPr>
              <w:lastRenderedPageBreak/>
              <w:t xml:space="preserve">                             </w:t>
            </w:r>
            <w:r w:rsidR="00017C0A" w:rsidRPr="00017C0A">
              <w:rPr>
                <w:rFonts w:ascii="Calibri" w:eastAsia="Calibri" w:hAnsi="Calibri"/>
                <w:sz w:val="22"/>
                <w:szCs w:val="22"/>
                <w:lang w:bidi="ar-SA"/>
              </w:rPr>
              <w:t>.DEF COUNT = R20</w:t>
            </w:r>
          </w:p>
          <w:p w14:paraId="4F8EB70E"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EQU LCD = PORTA ; PORTA HIEN THI LCD</w:t>
            </w:r>
          </w:p>
          <w:p w14:paraId="311162FD"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EQU LCD_DR = DDRA</w:t>
            </w:r>
          </w:p>
          <w:p w14:paraId="030F41A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EQU RS = 0 ; BIT RS PA0</w:t>
            </w:r>
          </w:p>
          <w:p w14:paraId="7B5670EA" w14:textId="1938937D"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EQU RW = 1 ; BIT RW PA1</w:t>
            </w:r>
          </w:p>
          <w:p w14:paraId="3E36CBA1"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EQU E = 2 ; BIT E PA2</w:t>
            </w:r>
          </w:p>
          <w:p w14:paraId="572EAB64"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EQU SCL = 0 ; KI HIEU CHAN SCL</w:t>
            </w:r>
          </w:p>
          <w:p w14:paraId="3471F53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EQU SDA = 1 ; KI HIEU CHAN SDA</w:t>
            </w:r>
          </w:p>
          <w:p w14:paraId="12DA242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EQU STO = 7 ; BIT CHO PHEP OSC RTC</w:t>
            </w:r>
          </w:p>
          <w:p w14:paraId="55AA348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EQU VBATEN = 3 ; BIT CHO PHEP NGUON DU PHONG</w:t>
            </w:r>
          </w:p>
          <w:p w14:paraId="7DADEDA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EQU NULL = 0X00 ; MA KET THUC CHUOI KI TU</w:t>
            </w:r>
          </w:p>
          <w:p w14:paraId="14829B2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EQU CTL_BYTE = 0B11011110</w:t>
            </w:r>
          </w:p>
          <w:p w14:paraId="7187C4B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EQU RTC_BUF = 0X200 </w:t>
            </w:r>
          </w:p>
          <w:p w14:paraId="0092A99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ORG 0 </w:t>
            </w:r>
          </w:p>
          <w:p w14:paraId="15813C0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JMP MAIN</w:t>
            </w:r>
          </w:p>
          <w:p w14:paraId="19E7E20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ORG 0X40</w:t>
            </w:r>
          </w:p>
          <w:p w14:paraId="6FD63E6D" w14:textId="169CCE8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MAIN:   </w:t>
            </w:r>
            <w:r w:rsidR="00A20FA2">
              <w:rPr>
                <w:rFonts w:ascii="Calibri" w:eastAsia="Calibri" w:hAnsi="Calibri"/>
                <w:sz w:val="22"/>
                <w:szCs w:val="22"/>
                <w:lang w:bidi="ar-SA"/>
              </w:rPr>
              <w:t xml:space="preserve">               </w:t>
            </w:r>
            <w:r w:rsidRPr="00017C0A">
              <w:rPr>
                <w:rFonts w:ascii="Calibri" w:eastAsia="Calibri" w:hAnsi="Calibri"/>
                <w:sz w:val="22"/>
                <w:szCs w:val="22"/>
                <w:lang w:bidi="ar-SA"/>
              </w:rPr>
              <w:t>LDI R16, HIGH(RAMEND)</w:t>
            </w:r>
          </w:p>
          <w:p w14:paraId="0925E009" w14:textId="4602DA39"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w:t>
            </w:r>
            <w:r w:rsidR="00A20FA2">
              <w:rPr>
                <w:rFonts w:ascii="Calibri" w:eastAsia="Calibri" w:hAnsi="Calibri"/>
                <w:sz w:val="22"/>
                <w:szCs w:val="22"/>
                <w:lang w:bidi="ar-SA"/>
              </w:rPr>
              <w:t xml:space="preserve">                     </w:t>
            </w:r>
            <w:r w:rsidRPr="00017C0A">
              <w:rPr>
                <w:rFonts w:ascii="Calibri" w:eastAsia="Calibri" w:hAnsi="Calibri"/>
                <w:sz w:val="22"/>
                <w:szCs w:val="22"/>
                <w:lang w:bidi="ar-SA"/>
              </w:rPr>
              <w:t xml:space="preserve"> OUT SPH, R16</w:t>
            </w:r>
          </w:p>
          <w:p w14:paraId="0D1081E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 LOW(RAMEND)</w:t>
            </w:r>
          </w:p>
          <w:p w14:paraId="4D53489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OUT SPL, R16 ; DUA STACK LEN DIA CHI CAO</w:t>
            </w:r>
          </w:p>
          <w:p w14:paraId="0F149702"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LDI R16, 0XFF</w:t>
            </w:r>
          </w:p>
          <w:p w14:paraId="23F1EC83"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OUT LCD_DR, R16 ; PORTA LA PORT XUAT</w:t>
            </w:r>
          </w:p>
          <w:p w14:paraId="130B2DB1"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LDI R16, 0X00</w:t>
            </w:r>
          </w:p>
          <w:p w14:paraId="2EE49972" w14:textId="05C13311"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OUT LCD, R16 ; GIA TRI BAN DAU PORTA = 0</w:t>
            </w:r>
          </w:p>
          <w:p w14:paraId="12DF8275"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LDI R16, 250</w:t>
            </w:r>
          </w:p>
          <w:p w14:paraId="239C866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lastRenderedPageBreak/>
              <w:tab/>
            </w:r>
            <w:r w:rsidRPr="00017C0A">
              <w:rPr>
                <w:rFonts w:ascii="Calibri" w:eastAsia="Calibri" w:hAnsi="Calibri"/>
                <w:sz w:val="22"/>
                <w:szCs w:val="22"/>
                <w:lang w:bidi="ar-SA"/>
              </w:rPr>
              <w:tab/>
              <w:t>RCALL DELAY_US ; CTC DELAY 100US X R16 = 25MS</w:t>
            </w:r>
          </w:p>
          <w:p w14:paraId="46DC738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 250</w:t>
            </w:r>
          </w:p>
          <w:p w14:paraId="1249140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DELAY_US ; CTC DELAY 100US X R16 = 25MS</w:t>
            </w:r>
          </w:p>
          <w:p w14:paraId="18913DE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CBI LCD, RS ; RS = 0 GHI LENH</w:t>
            </w:r>
          </w:p>
          <w:p w14:paraId="1700DB6E"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LDI R17, 0X30 ; MA LENH 30 LAN 1</w:t>
            </w:r>
          </w:p>
          <w:p w14:paraId="16EEBEE4"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RCALL OUT_LCD4</w:t>
            </w:r>
          </w:p>
          <w:p w14:paraId="601DDF9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 42</w:t>
            </w:r>
          </w:p>
          <w:p w14:paraId="75173E2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DELAY_US ; DELAY 4,2MS</w:t>
            </w:r>
          </w:p>
          <w:p w14:paraId="17B8550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CBI LCD, RS ; RS = 0 GHI LENH</w:t>
            </w:r>
          </w:p>
          <w:p w14:paraId="15A1E481"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LDI R17, 0X30 ; MA LENH 30 LAN 2</w:t>
            </w:r>
          </w:p>
          <w:p w14:paraId="7EC7D3DE"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RCALL OUT_LCD4</w:t>
            </w:r>
          </w:p>
          <w:p w14:paraId="5317F5E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 2</w:t>
            </w:r>
          </w:p>
          <w:p w14:paraId="59410A9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DELAY_US ; DELAY 200US</w:t>
            </w:r>
          </w:p>
          <w:p w14:paraId="2F40FA4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CBI LCD, RS ; RS = 0 GHI LENH</w:t>
            </w:r>
          </w:p>
          <w:p w14:paraId="6ACD8BEB"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LDI R17, 0X30 ; MA LENH 30 LAN 3</w:t>
            </w:r>
          </w:p>
          <w:p w14:paraId="6A7D9D52"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RCALL OUT_LCD4</w:t>
            </w:r>
          </w:p>
          <w:p w14:paraId="700942C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 2</w:t>
            </w:r>
          </w:p>
          <w:p w14:paraId="2E54C7E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DELAY_US ; DELAY 200US</w:t>
            </w:r>
          </w:p>
          <w:p w14:paraId="0584E41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CBI LCD, RS ; RS = 0 GHI LENH</w:t>
            </w:r>
          </w:p>
          <w:p w14:paraId="562E5E81"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 xml:space="preserve">LDI R17, 0X20 ; MA LENH 20 </w:t>
            </w:r>
          </w:p>
          <w:p w14:paraId="4BEC5E25"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RCALL OUT_LCD4</w:t>
            </w:r>
          </w:p>
          <w:p w14:paraId="45E47EC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8, 0X28 ; FUNCTION SET 2 DONG FONT 5X8 MODE 4 BIT</w:t>
            </w:r>
          </w:p>
          <w:p w14:paraId="69E0106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9, 0X01 ; CLEAR DISPLAY</w:t>
            </w:r>
          </w:p>
          <w:p w14:paraId="53E2FCA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20, 0X0C ; DISPLAY ON, CON TRO OFF</w:t>
            </w:r>
          </w:p>
          <w:p w14:paraId="4603E22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lastRenderedPageBreak/>
              <w:tab/>
            </w:r>
            <w:r w:rsidRPr="00017C0A">
              <w:rPr>
                <w:rFonts w:ascii="Calibri" w:eastAsia="Calibri" w:hAnsi="Calibri"/>
                <w:sz w:val="22"/>
                <w:szCs w:val="22"/>
                <w:lang w:bidi="ar-SA"/>
              </w:rPr>
              <w:tab/>
              <w:t>LDI R21, 0X06 ; ENTRY MODE SET DICH PHAI CON TRO, DDRAM TANG 1 DIA CHI</w:t>
            </w:r>
          </w:p>
          <w:p w14:paraId="1E077DD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INIT_LCD4 ; CTC KHOI DONG LCD 4 BIT</w:t>
            </w:r>
          </w:p>
          <w:p w14:paraId="2074214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RCALL TWI_INIT </w:t>
            </w:r>
          </w:p>
          <w:p w14:paraId="222DC87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START:  </w:t>
            </w:r>
          </w:p>
          <w:p w14:paraId="5171042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 1 ; CHO 100US</w:t>
            </w:r>
          </w:p>
          <w:p w14:paraId="77B9347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RCALL DELAY_US </w:t>
            </w:r>
          </w:p>
          <w:p w14:paraId="171EB37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CBI LCD, RS ; RS = 0 GHI LENH</w:t>
            </w:r>
          </w:p>
          <w:p w14:paraId="0FD6B36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7, 0X01 ; XOA MAN HINH</w:t>
            </w:r>
          </w:p>
          <w:p w14:paraId="3AADE0A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OUT_LCD</w:t>
            </w:r>
          </w:p>
          <w:p w14:paraId="3B8FEC7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 20</w:t>
            </w:r>
          </w:p>
          <w:p w14:paraId="1B6E5E0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DELAY_US ; DOI 2MS SAU LENH CLEAR DISPLAY</w:t>
            </w:r>
          </w:p>
          <w:p w14:paraId="7419139E"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LDI R17, 0X80 ; CON TRO BAT DAU O DONG 1</w:t>
            </w:r>
          </w:p>
          <w:p w14:paraId="01128AA4"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RCALL CURS_POS ; XUAT LENH RA LCD</w:t>
            </w:r>
          </w:p>
          <w:p w14:paraId="3F5D5AF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ZH, HIGH(MSG1&lt;&lt;1)</w:t>
            </w:r>
          </w:p>
          <w:p w14:paraId="7B77A81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ZL, LOW(MSG1&lt;&lt;1) ; Z TRO DAU BANG MSG1</w:t>
            </w:r>
          </w:p>
          <w:p w14:paraId="3877A6E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MSG_DISP ; GHI MSG1 RA LCD</w:t>
            </w:r>
          </w:p>
          <w:p w14:paraId="614A1F1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7, 0XC0 ; CON TRO BAT DAU O DONG 2</w:t>
            </w:r>
          </w:p>
          <w:p w14:paraId="739894C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CURS_POS ; XUAT LENH RA LCD</w:t>
            </w:r>
          </w:p>
          <w:p w14:paraId="3F901F5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ZH, HIGH(MSG2&lt;&lt;1)</w:t>
            </w:r>
          </w:p>
          <w:p w14:paraId="170FE58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ZL, LOW(MSG2&lt;&lt;1) ; Z TRO DAU BANG MSG2</w:t>
            </w:r>
          </w:p>
          <w:p w14:paraId="57E4AB4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MSG_DISP ; GHI MSG2 RA LCD</w:t>
            </w:r>
          </w:p>
          <w:p w14:paraId="7A8CAB92" w14:textId="77777777" w:rsidR="00017C0A" w:rsidRPr="00017C0A" w:rsidRDefault="00017C0A" w:rsidP="00017C0A">
            <w:pPr>
              <w:spacing w:before="0" w:after="160" w:line="259" w:lineRule="auto"/>
              <w:rPr>
                <w:rFonts w:ascii="Calibri" w:eastAsia="Calibri" w:hAnsi="Calibri"/>
                <w:sz w:val="22"/>
                <w:szCs w:val="22"/>
                <w:lang w:bidi="ar-SA"/>
              </w:rPr>
            </w:pPr>
          </w:p>
          <w:p w14:paraId="019EF0E3" w14:textId="77777777" w:rsidR="00017C0A" w:rsidRPr="00017C0A" w:rsidRDefault="00017C0A" w:rsidP="00017C0A">
            <w:pPr>
              <w:spacing w:before="0" w:after="160" w:line="259" w:lineRule="auto"/>
              <w:rPr>
                <w:rFonts w:ascii="Calibri" w:eastAsia="Calibri" w:hAnsi="Calibri"/>
                <w:sz w:val="22"/>
                <w:szCs w:val="22"/>
                <w:lang w:bidi="ar-SA"/>
              </w:rPr>
            </w:pPr>
          </w:p>
          <w:p w14:paraId="498BD6DB" w14:textId="77777777" w:rsidR="00017C0A" w:rsidRPr="00017C0A" w:rsidRDefault="00017C0A" w:rsidP="00017C0A">
            <w:pPr>
              <w:spacing w:before="0" w:after="160" w:line="259" w:lineRule="auto"/>
              <w:rPr>
                <w:rFonts w:ascii="Calibri" w:eastAsia="Calibri" w:hAnsi="Calibri"/>
                <w:sz w:val="22"/>
                <w:szCs w:val="22"/>
                <w:lang w:bidi="ar-SA"/>
              </w:rPr>
            </w:pPr>
          </w:p>
          <w:p w14:paraId="14BE77B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lastRenderedPageBreak/>
              <w:t>;---------------------------------------------------------------------------------</w:t>
            </w:r>
          </w:p>
          <w:p w14:paraId="6A03527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DAT BIT SQWEN = 1 , RS[2:0] = 000 CHO DAO DONG 1HZ</w:t>
            </w:r>
          </w:p>
          <w:p w14:paraId="1C80694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UAT RA CHAN MFP</w:t>
            </w:r>
          </w:p>
          <w:p w14:paraId="05541A9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068D037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RCALL TWI_START ; PHAT XUNG START</w:t>
            </w:r>
          </w:p>
          <w:p w14:paraId="6ACB130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LDI R17, (CTL_BYTE | 0X00) ; TRUY XUAT GHI RTC_TCCR</w:t>
            </w:r>
          </w:p>
          <w:p w14:paraId="0BA58D6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TWI_WRITE ; GHI RTC + W</w:t>
            </w:r>
          </w:p>
          <w:p w14:paraId="692E28CA"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t xml:space="preserve">   </w:t>
            </w:r>
            <w:r w:rsidRPr="00A20FA2">
              <w:rPr>
                <w:rFonts w:ascii="Calibri" w:eastAsia="Calibri" w:hAnsi="Calibri"/>
                <w:sz w:val="22"/>
                <w:szCs w:val="22"/>
                <w:lang w:val="pt-BR" w:bidi="ar-SA"/>
              </w:rPr>
              <w:t>LDI R17, 0X07 ; DIA CHI THANH GHI CONTROL</w:t>
            </w:r>
          </w:p>
          <w:p w14:paraId="2ADFCA11"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t xml:space="preserve">   </w:t>
            </w:r>
            <w:r w:rsidRPr="00017C0A">
              <w:rPr>
                <w:rFonts w:ascii="Calibri" w:eastAsia="Calibri" w:hAnsi="Calibri"/>
                <w:sz w:val="22"/>
                <w:szCs w:val="22"/>
                <w:lang w:bidi="ar-SA"/>
              </w:rPr>
              <w:t>RCALL TWI_WRITE</w:t>
            </w:r>
          </w:p>
          <w:p w14:paraId="6657AB3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LDI R17, 0B01000000 ; MFP XUAT XUNG 1HZ</w:t>
            </w:r>
          </w:p>
          <w:p w14:paraId="4C5144C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TWI_WRITE</w:t>
            </w:r>
          </w:p>
          <w:p w14:paraId="64C8B5FF"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TWI_STOP</w:t>
            </w:r>
          </w:p>
          <w:p w14:paraId="02FAF5D2" w14:textId="77777777" w:rsidR="00017C0A" w:rsidRPr="00017C0A" w:rsidRDefault="00017C0A" w:rsidP="00017C0A">
            <w:pPr>
              <w:spacing w:before="0" w:after="160" w:line="259" w:lineRule="auto"/>
              <w:rPr>
                <w:rFonts w:ascii="Calibri" w:eastAsia="Calibri" w:hAnsi="Calibri"/>
                <w:sz w:val="22"/>
                <w:szCs w:val="22"/>
                <w:lang w:bidi="ar-SA"/>
              </w:rPr>
            </w:pPr>
          </w:p>
          <w:p w14:paraId="70B52844" w14:textId="77777777" w:rsidR="00017C0A" w:rsidRPr="00017C0A" w:rsidRDefault="00017C0A" w:rsidP="00017C0A">
            <w:pPr>
              <w:spacing w:before="0" w:after="160" w:line="259" w:lineRule="auto"/>
              <w:rPr>
                <w:rFonts w:ascii="Calibri" w:eastAsia="Calibri" w:hAnsi="Calibri"/>
                <w:sz w:val="22"/>
                <w:szCs w:val="22"/>
                <w:lang w:bidi="ar-SA"/>
              </w:rPr>
            </w:pPr>
          </w:p>
          <w:p w14:paraId="70D6B4A2" w14:textId="77777777" w:rsidR="00017C0A" w:rsidRPr="00017C0A" w:rsidRDefault="00017C0A" w:rsidP="00017C0A">
            <w:pPr>
              <w:spacing w:before="0" w:after="160" w:line="259" w:lineRule="auto"/>
              <w:rPr>
                <w:rFonts w:ascii="Calibri" w:eastAsia="Calibri" w:hAnsi="Calibri"/>
                <w:sz w:val="22"/>
                <w:szCs w:val="22"/>
                <w:lang w:bidi="ar-SA"/>
              </w:rPr>
            </w:pPr>
          </w:p>
          <w:p w14:paraId="77DCAC66" w14:textId="77777777" w:rsidR="00017C0A" w:rsidRPr="00017C0A" w:rsidRDefault="00017C0A" w:rsidP="00017C0A">
            <w:pPr>
              <w:spacing w:before="0" w:after="160" w:line="259" w:lineRule="auto"/>
              <w:rPr>
                <w:rFonts w:ascii="Calibri" w:eastAsia="Calibri" w:hAnsi="Calibri"/>
                <w:sz w:val="22"/>
                <w:szCs w:val="22"/>
                <w:lang w:bidi="ar-SA"/>
              </w:rPr>
            </w:pPr>
          </w:p>
          <w:p w14:paraId="67CEC781" w14:textId="77777777" w:rsidR="00017C0A" w:rsidRPr="00017C0A" w:rsidRDefault="00017C0A" w:rsidP="00017C0A">
            <w:pPr>
              <w:spacing w:before="0" w:after="160" w:line="259" w:lineRule="auto"/>
              <w:rPr>
                <w:rFonts w:ascii="Calibri" w:eastAsia="Calibri" w:hAnsi="Calibri"/>
                <w:sz w:val="22"/>
                <w:szCs w:val="22"/>
                <w:lang w:bidi="ar-SA"/>
              </w:rPr>
            </w:pPr>
          </w:p>
          <w:p w14:paraId="02C882D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6150704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DOC CAC THANH GHI 0X00 DEN 0X06 RTC</w:t>
            </w:r>
          </w:p>
          <w:p w14:paraId="65F075D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54E68BDB" w14:textId="4C3CE735"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START1: </w:t>
            </w:r>
            <w:r w:rsidR="00EB17E0">
              <w:rPr>
                <w:rFonts w:ascii="Calibri" w:eastAsia="Calibri" w:hAnsi="Calibri"/>
                <w:sz w:val="22"/>
                <w:szCs w:val="22"/>
                <w:lang w:bidi="ar-SA"/>
              </w:rPr>
              <w:t xml:space="preserve">             </w:t>
            </w:r>
            <w:r w:rsidRPr="00017C0A">
              <w:rPr>
                <w:rFonts w:ascii="Calibri" w:eastAsia="Calibri" w:hAnsi="Calibri"/>
                <w:sz w:val="22"/>
                <w:szCs w:val="22"/>
                <w:lang w:bidi="ar-SA"/>
              </w:rPr>
              <w:t>LDI XH, HIGH(RTC_BUF)</w:t>
            </w:r>
          </w:p>
          <w:p w14:paraId="2B9031F8" w14:textId="577EAA54"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w:t>
            </w:r>
            <w:r w:rsidR="00EB17E0">
              <w:rPr>
                <w:rFonts w:ascii="Calibri" w:eastAsia="Calibri" w:hAnsi="Calibri"/>
                <w:sz w:val="22"/>
                <w:szCs w:val="22"/>
                <w:lang w:bidi="ar-SA"/>
              </w:rPr>
              <w:t xml:space="preserve">                     </w:t>
            </w:r>
            <w:r w:rsidRPr="00017C0A">
              <w:rPr>
                <w:rFonts w:ascii="Calibri" w:eastAsia="Calibri" w:hAnsi="Calibri"/>
                <w:sz w:val="22"/>
                <w:szCs w:val="22"/>
                <w:lang w:bidi="ar-SA"/>
              </w:rPr>
              <w:t>LDI XL, LOW(RTC_BUF)</w:t>
            </w:r>
          </w:p>
          <w:p w14:paraId="55D9AFA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COUNT, 7</w:t>
            </w:r>
          </w:p>
          <w:p w14:paraId="1B34EBE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TWI_START ; PHAT XUNG START</w:t>
            </w:r>
          </w:p>
          <w:p w14:paraId="584B641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7, (CTL_BYTE | 0X00) ; TRUY XUAT GHI RTC_TCCR</w:t>
            </w:r>
          </w:p>
          <w:p w14:paraId="5F4AEE3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lastRenderedPageBreak/>
              <w:tab/>
            </w:r>
            <w:r w:rsidRPr="00017C0A">
              <w:rPr>
                <w:rFonts w:ascii="Calibri" w:eastAsia="Calibri" w:hAnsi="Calibri"/>
                <w:sz w:val="22"/>
                <w:szCs w:val="22"/>
                <w:lang w:bidi="ar-SA"/>
              </w:rPr>
              <w:tab/>
              <w:t>RCALL TWI_WRITE ; GHI RTC + W</w:t>
            </w:r>
          </w:p>
          <w:p w14:paraId="58A282FC"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LDI R17, 0X00 ; DIA CHI THANH GHI 0X00</w:t>
            </w:r>
          </w:p>
          <w:p w14:paraId="6D87DBCE" w14:textId="423CEC75"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t xml:space="preserve">   </w:t>
            </w:r>
            <w:r w:rsidR="00EB17E0">
              <w:rPr>
                <w:rFonts w:ascii="Calibri" w:eastAsia="Calibri" w:hAnsi="Calibri"/>
                <w:sz w:val="22"/>
                <w:szCs w:val="22"/>
                <w:lang w:val="pt-BR" w:bidi="ar-SA"/>
              </w:rPr>
              <w:t xml:space="preserve">          </w:t>
            </w:r>
            <w:r w:rsidRPr="00A20FA2">
              <w:rPr>
                <w:rFonts w:ascii="Calibri" w:eastAsia="Calibri" w:hAnsi="Calibri"/>
                <w:sz w:val="22"/>
                <w:szCs w:val="22"/>
                <w:lang w:val="pt-BR" w:bidi="ar-SA"/>
              </w:rPr>
              <w:t xml:space="preserve"> </w:t>
            </w:r>
            <w:r w:rsidRPr="00017C0A">
              <w:rPr>
                <w:rFonts w:ascii="Calibri" w:eastAsia="Calibri" w:hAnsi="Calibri"/>
                <w:sz w:val="22"/>
                <w:szCs w:val="22"/>
                <w:lang w:bidi="ar-SA"/>
              </w:rPr>
              <w:t>RCALL TWI_WRITE</w:t>
            </w:r>
          </w:p>
          <w:p w14:paraId="10085B0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TWI_START</w:t>
            </w:r>
          </w:p>
          <w:p w14:paraId="2B98283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7, (CTL_BYTE | 0X01) ; TRUY XUAT DOC RTC_TCCR</w:t>
            </w:r>
          </w:p>
          <w:p w14:paraId="074C245F"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TWI_WRITE ; GHI RTC + R</w:t>
            </w:r>
          </w:p>
          <w:p w14:paraId="0F1C0830" w14:textId="1CACAFAD"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RTC_RD: </w:t>
            </w:r>
            <w:r w:rsidR="00EB17E0">
              <w:rPr>
                <w:rFonts w:ascii="Calibri" w:eastAsia="Calibri" w:hAnsi="Calibri"/>
                <w:sz w:val="22"/>
                <w:szCs w:val="22"/>
                <w:lang w:bidi="ar-SA"/>
              </w:rPr>
              <w:t xml:space="preserve">             </w:t>
            </w:r>
            <w:r w:rsidRPr="00017C0A">
              <w:rPr>
                <w:rFonts w:ascii="Calibri" w:eastAsia="Calibri" w:hAnsi="Calibri"/>
                <w:sz w:val="22"/>
                <w:szCs w:val="22"/>
                <w:lang w:bidi="ar-SA"/>
              </w:rPr>
              <w:t>RCALL TWI_READ</w:t>
            </w:r>
          </w:p>
          <w:p w14:paraId="4172CB57" w14:textId="67F0EBF8"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w:t>
            </w:r>
            <w:r w:rsidR="00EB17E0">
              <w:rPr>
                <w:rFonts w:ascii="Calibri" w:eastAsia="Calibri" w:hAnsi="Calibri"/>
                <w:sz w:val="22"/>
                <w:szCs w:val="22"/>
                <w:lang w:bidi="ar-SA"/>
              </w:rPr>
              <w:t xml:space="preserve">                     </w:t>
            </w:r>
            <w:r w:rsidRPr="00017C0A">
              <w:rPr>
                <w:rFonts w:ascii="Calibri" w:eastAsia="Calibri" w:hAnsi="Calibri"/>
                <w:sz w:val="22"/>
                <w:szCs w:val="22"/>
                <w:lang w:bidi="ar-SA"/>
              </w:rPr>
              <w:t xml:space="preserve"> ST X+, R17</w:t>
            </w:r>
          </w:p>
          <w:p w14:paraId="6BEFA16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DEC COUNT</w:t>
            </w:r>
          </w:p>
          <w:p w14:paraId="630F82E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BRNE RTC_RD</w:t>
            </w:r>
          </w:p>
          <w:p w14:paraId="651D77E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TWI_NAK</w:t>
            </w:r>
          </w:p>
          <w:p w14:paraId="368E14FD" w14:textId="77777777" w:rsid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TWI_STOP</w:t>
            </w:r>
          </w:p>
          <w:p w14:paraId="35228F3C" w14:textId="77777777" w:rsidR="00A20FA2" w:rsidRDefault="00A20FA2" w:rsidP="00017C0A">
            <w:pPr>
              <w:spacing w:before="0" w:after="160" w:line="259" w:lineRule="auto"/>
              <w:rPr>
                <w:rFonts w:ascii="Calibri" w:eastAsia="Calibri" w:hAnsi="Calibri"/>
                <w:sz w:val="22"/>
                <w:szCs w:val="22"/>
                <w:lang w:bidi="ar-SA"/>
              </w:rPr>
            </w:pPr>
          </w:p>
          <w:p w14:paraId="1977C623" w14:textId="77777777" w:rsidR="00A20FA2" w:rsidRPr="00017C0A" w:rsidRDefault="00A20FA2" w:rsidP="00017C0A">
            <w:pPr>
              <w:spacing w:before="0" w:after="160" w:line="259" w:lineRule="auto"/>
              <w:rPr>
                <w:rFonts w:ascii="Calibri" w:eastAsia="Calibri" w:hAnsi="Calibri"/>
                <w:sz w:val="22"/>
                <w:szCs w:val="22"/>
                <w:lang w:bidi="ar-SA"/>
              </w:rPr>
            </w:pPr>
          </w:p>
          <w:p w14:paraId="62C1535E" w14:textId="77777777" w:rsidR="00A20FA2" w:rsidRPr="00017C0A" w:rsidRDefault="00A20FA2" w:rsidP="00A20FA2">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36D67DDB"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CAIDATRTC:</w:t>
            </w:r>
          </w:p>
          <w:p w14:paraId="5DA711D9"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R22, 0X36</w:t>
            </w:r>
          </w:p>
          <w:p w14:paraId="6D64A31F"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H, HIGH(RTC_BUF)</w:t>
            </w:r>
          </w:p>
          <w:p w14:paraId="48D2CEAD"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L, LOW(RTC_BUF)</w:t>
            </w:r>
          </w:p>
          <w:p w14:paraId="5A4FAAC6"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ST X, R22</w:t>
            </w:r>
          </w:p>
          <w:p w14:paraId="3D57454C"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p>
          <w:p w14:paraId="580A4681"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R22, 0X10</w:t>
            </w:r>
          </w:p>
          <w:p w14:paraId="1D3FB129"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H, HIGH(RTC_BUF+1)</w:t>
            </w:r>
          </w:p>
          <w:p w14:paraId="2F7C33C2"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L, LOW(RTC_BUF+1)</w:t>
            </w:r>
          </w:p>
          <w:p w14:paraId="4ADA665A"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ST X, R22</w:t>
            </w:r>
          </w:p>
          <w:p w14:paraId="37957279"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p>
          <w:p w14:paraId="7B555562"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R22, 0b01010000</w:t>
            </w:r>
          </w:p>
          <w:p w14:paraId="13B9911B"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H, HIGH(RTC_BUF+2)</w:t>
            </w:r>
          </w:p>
          <w:p w14:paraId="51008011"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L, LOW(RTC_BUF+2)</w:t>
            </w:r>
          </w:p>
          <w:p w14:paraId="1B3DDC0D"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ST X, R22</w:t>
            </w:r>
          </w:p>
          <w:p w14:paraId="2F2FAA54"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p>
          <w:p w14:paraId="52A6168E"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lastRenderedPageBreak/>
              <w:t xml:space="preserve">        LDI R22, 0X10</w:t>
            </w:r>
          </w:p>
          <w:p w14:paraId="48BC2EB6"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H, HIGH(RTC_BUF+4)</w:t>
            </w:r>
          </w:p>
          <w:p w14:paraId="7658CFE2"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L, LOW(RTC_BUF+4)</w:t>
            </w:r>
          </w:p>
          <w:p w14:paraId="482C1427"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ST X, R22</w:t>
            </w:r>
          </w:p>
          <w:p w14:paraId="5E0DEA2B"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w:t>
            </w:r>
          </w:p>
          <w:p w14:paraId="56DD50D5"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R22, 0X04</w:t>
            </w:r>
          </w:p>
          <w:p w14:paraId="0372D3B9"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H, HIGH(RTC_BUF+5)</w:t>
            </w:r>
          </w:p>
          <w:p w14:paraId="6731199A"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L, LOW(RTC_BUF+5)</w:t>
            </w:r>
          </w:p>
          <w:p w14:paraId="61B00807"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ST X, R22</w:t>
            </w:r>
          </w:p>
          <w:p w14:paraId="3930E1A4"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p>
          <w:p w14:paraId="234D160A"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R22, 0X23</w:t>
            </w:r>
          </w:p>
          <w:p w14:paraId="5F533FB8"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H, HIGH(RTC_BUF+6)</w:t>
            </w:r>
          </w:p>
          <w:p w14:paraId="17C057A1" w14:textId="77777777" w:rsidR="00A20FA2" w:rsidRPr="00A20FA2" w:rsidRDefault="00A20FA2" w:rsidP="00A20FA2">
            <w:pPr>
              <w:autoSpaceDE w:val="0"/>
              <w:autoSpaceDN w:val="0"/>
              <w:adjustRightInd w:val="0"/>
              <w:spacing w:before="0" w:after="0"/>
              <w:rPr>
                <w:rFonts w:asciiTheme="minorHAnsi" w:hAnsiTheme="minorHAnsi" w:cstheme="minorHAnsi"/>
                <w:sz w:val="22"/>
                <w:szCs w:val="22"/>
                <w:highlight w:val="white"/>
                <w:lang w:bidi="ar-SA"/>
              </w:rPr>
            </w:pPr>
            <w:r w:rsidRPr="00A20FA2">
              <w:rPr>
                <w:rFonts w:asciiTheme="minorHAnsi" w:hAnsiTheme="minorHAnsi" w:cstheme="minorHAnsi"/>
                <w:sz w:val="22"/>
                <w:szCs w:val="22"/>
                <w:highlight w:val="white"/>
                <w:lang w:bidi="ar-SA"/>
              </w:rPr>
              <w:t xml:space="preserve">        LDI XL, LOW(RTC_BUF+6)</w:t>
            </w:r>
          </w:p>
          <w:p w14:paraId="03C8049B" w14:textId="48EE708A" w:rsidR="00017C0A" w:rsidRPr="00A20FA2" w:rsidRDefault="00A20FA2" w:rsidP="00A20FA2">
            <w:pPr>
              <w:spacing w:before="0" w:after="160" w:line="259" w:lineRule="auto"/>
              <w:rPr>
                <w:rFonts w:asciiTheme="minorHAnsi" w:eastAsia="Calibri" w:hAnsiTheme="minorHAnsi" w:cstheme="minorHAnsi"/>
                <w:sz w:val="22"/>
                <w:szCs w:val="22"/>
                <w:lang w:bidi="ar-SA"/>
              </w:rPr>
            </w:pPr>
            <w:r w:rsidRPr="00A20FA2">
              <w:rPr>
                <w:rFonts w:asciiTheme="minorHAnsi" w:hAnsiTheme="minorHAnsi" w:cstheme="minorHAnsi"/>
                <w:sz w:val="22"/>
                <w:szCs w:val="22"/>
                <w:highlight w:val="white"/>
                <w:lang w:bidi="ar-SA"/>
              </w:rPr>
              <w:t xml:space="preserve">        ST X, R22</w:t>
            </w:r>
          </w:p>
          <w:p w14:paraId="07DE39D6" w14:textId="77777777" w:rsidR="00017C0A" w:rsidRPr="00017C0A" w:rsidRDefault="00017C0A" w:rsidP="00017C0A">
            <w:pPr>
              <w:spacing w:before="0" w:after="160" w:line="259" w:lineRule="auto"/>
              <w:rPr>
                <w:rFonts w:ascii="Calibri" w:eastAsia="Calibri" w:hAnsi="Calibri"/>
                <w:sz w:val="22"/>
                <w:szCs w:val="22"/>
                <w:lang w:bidi="ar-SA"/>
              </w:rPr>
            </w:pPr>
          </w:p>
          <w:p w14:paraId="735D8D1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66FAE76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HIEN THI TIME GIO PHUT GIAY</w:t>
            </w:r>
          </w:p>
          <w:p w14:paraId="428D177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39C9118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START2: LDI R17, 0X0C ; XOA CON TRO</w:t>
            </w:r>
          </w:p>
          <w:p w14:paraId="71B2732F"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CBI LCD, RS</w:t>
            </w:r>
          </w:p>
          <w:p w14:paraId="65F9B7A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6, 1 ; CHO 100US</w:t>
            </w:r>
          </w:p>
          <w:p w14:paraId="38084D6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DELAY_US</w:t>
            </w:r>
          </w:p>
          <w:p w14:paraId="318D3A7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OUT_LCD</w:t>
            </w:r>
          </w:p>
          <w:p w14:paraId="1207970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COUNT, 3</w:t>
            </w:r>
          </w:p>
          <w:p w14:paraId="4838E3A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7, 0X87 ; CON TRO BAT DAU O VI TRI GIO DONG 1</w:t>
            </w:r>
          </w:p>
          <w:p w14:paraId="4982FCF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CURS_POS ; XUAT LENH RA LCD</w:t>
            </w:r>
          </w:p>
          <w:p w14:paraId="412ECA5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DISP_NXT1: </w:t>
            </w:r>
          </w:p>
          <w:p w14:paraId="3B158A87" w14:textId="4684E352"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w:t>
            </w:r>
            <w:r w:rsidR="00A20FA2">
              <w:rPr>
                <w:rFonts w:ascii="Calibri" w:eastAsia="Calibri" w:hAnsi="Calibri"/>
                <w:sz w:val="22"/>
                <w:szCs w:val="22"/>
                <w:lang w:bidi="ar-SA"/>
              </w:rPr>
              <w:t xml:space="preserve">                    </w:t>
            </w:r>
            <w:r w:rsidRPr="00017C0A">
              <w:rPr>
                <w:rFonts w:ascii="Calibri" w:eastAsia="Calibri" w:hAnsi="Calibri"/>
                <w:sz w:val="22"/>
                <w:szCs w:val="22"/>
                <w:lang w:bidi="ar-SA"/>
              </w:rPr>
              <w:t>LDI XH, HIGH(RTC_BUF+2)</w:t>
            </w:r>
          </w:p>
          <w:p w14:paraId="447040D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XL, LOW(RTC_BUF+2)</w:t>
            </w:r>
          </w:p>
          <w:p w14:paraId="21749C93" w14:textId="6111DF35"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w:t>
            </w:r>
            <w:r w:rsidR="00A20FA2">
              <w:rPr>
                <w:rFonts w:ascii="Calibri" w:eastAsia="Calibri" w:hAnsi="Calibri"/>
                <w:sz w:val="22"/>
                <w:szCs w:val="22"/>
                <w:lang w:bidi="ar-SA"/>
              </w:rPr>
              <w:t xml:space="preserve">                     </w:t>
            </w:r>
            <w:r w:rsidRPr="00017C0A">
              <w:rPr>
                <w:rFonts w:ascii="Calibri" w:eastAsia="Calibri" w:hAnsi="Calibri"/>
                <w:sz w:val="22"/>
                <w:szCs w:val="22"/>
                <w:lang w:bidi="ar-SA"/>
              </w:rPr>
              <w:t>LD R17, -X ; LAY DATA</w:t>
            </w:r>
          </w:p>
          <w:p w14:paraId="11A781C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lastRenderedPageBreak/>
              <w:tab/>
            </w:r>
            <w:r w:rsidRPr="00017C0A">
              <w:rPr>
                <w:rFonts w:ascii="Calibri" w:eastAsia="Calibri" w:hAnsi="Calibri"/>
                <w:sz w:val="22"/>
                <w:szCs w:val="22"/>
                <w:lang w:bidi="ar-SA"/>
              </w:rPr>
              <w:tab/>
              <w:t>CPI COUNT, 1 ; DATA = SEC</w:t>
            </w:r>
          </w:p>
          <w:p w14:paraId="622A88F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BRNE D_NXT ; NEU KHAC 1 HIEN THI TIEP</w:t>
            </w:r>
          </w:p>
          <w:p w14:paraId="14D5EF4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CBR R17, (1&lt;&lt;STO) ; XOA BIT ST</w:t>
            </w:r>
          </w:p>
          <w:p w14:paraId="6E497EC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D_NXT: RCALL NUM_DISP</w:t>
            </w:r>
          </w:p>
          <w:p w14:paraId="1491D8DD" w14:textId="1D065A96"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w:t>
            </w:r>
            <w:r w:rsidR="00A20FA2">
              <w:rPr>
                <w:rFonts w:ascii="Calibri" w:eastAsia="Calibri" w:hAnsi="Calibri"/>
                <w:sz w:val="22"/>
                <w:szCs w:val="22"/>
                <w:lang w:bidi="ar-SA"/>
              </w:rPr>
              <w:t xml:space="preserve">          </w:t>
            </w:r>
            <w:r w:rsidRPr="00017C0A">
              <w:rPr>
                <w:rFonts w:ascii="Calibri" w:eastAsia="Calibri" w:hAnsi="Calibri"/>
                <w:sz w:val="22"/>
                <w:szCs w:val="22"/>
                <w:lang w:bidi="ar-SA"/>
              </w:rPr>
              <w:t xml:space="preserve">  DEC COUNT</w:t>
            </w:r>
          </w:p>
          <w:p w14:paraId="3A3942DE"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t xml:space="preserve">   </w:t>
            </w:r>
            <w:r w:rsidRPr="00A20FA2">
              <w:rPr>
                <w:rFonts w:ascii="Calibri" w:eastAsia="Calibri" w:hAnsi="Calibri"/>
                <w:sz w:val="22"/>
                <w:szCs w:val="22"/>
                <w:lang w:val="pt-BR" w:bidi="ar-SA"/>
              </w:rPr>
              <w:t>BREQ QUIT1</w:t>
            </w:r>
          </w:p>
          <w:p w14:paraId="41C71B69"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LDI R17, ':'</w:t>
            </w:r>
          </w:p>
          <w:p w14:paraId="0E73600B"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SBI LCD, RS</w:t>
            </w:r>
          </w:p>
          <w:p w14:paraId="7B3831C0"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LDI R16, 1</w:t>
            </w:r>
          </w:p>
          <w:p w14:paraId="35D995F3"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t xml:space="preserve">   </w:t>
            </w:r>
            <w:r w:rsidRPr="00017C0A">
              <w:rPr>
                <w:rFonts w:ascii="Calibri" w:eastAsia="Calibri" w:hAnsi="Calibri"/>
                <w:sz w:val="22"/>
                <w:szCs w:val="22"/>
                <w:lang w:bidi="ar-SA"/>
              </w:rPr>
              <w:t>RCALL DELAY_US</w:t>
            </w:r>
          </w:p>
          <w:p w14:paraId="775A673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OUT_LCD</w:t>
            </w:r>
          </w:p>
          <w:p w14:paraId="62367DF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JMP DISP_NXT1</w:t>
            </w:r>
          </w:p>
          <w:p w14:paraId="5F8AAC84" w14:textId="77777777" w:rsidR="00017C0A" w:rsidRPr="00017C0A" w:rsidRDefault="00017C0A" w:rsidP="00017C0A">
            <w:pPr>
              <w:spacing w:before="0" w:after="160" w:line="259" w:lineRule="auto"/>
              <w:rPr>
                <w:rFonts w:ascii="Calibri" w:eastAsia="Calibri" w:hAnsi="Calibri"/>
                <w:sz w:val="22"/>
                <w:szCs w:val="22"/>
                <w:lang w:bidi="ar-SA"/>
              </w:rPr>
            </w:pPr>
          </w:p>
          <w:p w14:paraId="66092A9A" w14:textId="77777777" w:rsidR="00017C0A" w:rsidRPr="00017C0A" w:rsidRDefault="00017C0A" w:rsidP="00017C0A">
            <w:pPr>
              <w:spacing w:before="0" w:after="160" w:line="259" w:lineRule="auto"/>
              <w:rPr>
                <w:rFonts w:ascii="Calibri" w:eastAsia="Calibri" w:hAnsi="Calibri"/>
                <w:sz w:val="22"/>
                <w:szCs w:val="22"/>
                <w:lang w:bidi="ar-SA"/>
              </w:rPr>
            </w:pPr>
          </w:p>
          <w:p w14:paraId="08B4504F"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08798B9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HIEN THI NGAY THANG NAM</w:t>
            </w:r>
          </w:p>
          <w:p w14:paraId="39EBFB3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2D122A8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QUIT1:</w:t>
            </w:r>
          </w:p>
          <w:p w14:paraId="2CF64EF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I XH, HIGH(RTC_BUF+4) ; X TRO BUFFER RTC NGAY</w:t>
            </w:r>
          </w:p>
          <w:p w14:paraId="003F3B7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LDI XL, LOW(RTC_BUF+4)</w:t>
            </w:r>
          </w:p>
          <w:p w14:paraId="14D9C5E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LDI COUNT, 3</w:t>
            </w:r>
          </w:p>
          <w:p w14:paraId="018A488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LDI R17, 0XC7 ; CON TRO BAT DAU O DONG 2 VI TRI NGAY</w:t>
            </w:r>
          </w:p>
          <w:p w14:paraId="310D0C7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CURS_POS ; XUAT LENH RA LCD</w:t>
            </w:r>
          </w:p>
          <w:p w14:paraId="5CA3D75A"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DISP_NXT2:</w:t>
            </w:r>
          </w:p>
          <w:p w14:paraId="14896FF7"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 xml:space="preserve">      LD R17, X+</w:t>
            </w:r>
          </w:p>
          <w:p w14:paraId="77990927"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lastRenderedPageBreak/>
              <w:tab/>
              <w:t xml:space="preserve">  </w:t>
            </w:r>
            <w:r w:rsidRPr="00017C0A">
              <w:rPr>
                <w:rFonts w:ascii="Calibri" w:eastAsia="Calibri" w:hAnsi="Calibri"/>
                <w:sz w:val="22"/>
                <w:szCs w:val="22"/>
                <w:lang w:bidi="ar-SA"/>
              </w:rPr>
              <w:t>RCALL NUM_DISP</w:t>
            </w:r>
          </w:p>
          <w:p w14:paraId="450126B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DEC COUNT</w:t>
            </w:r>
          </w:p>
          <w:p w14:paraId="5837E70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BREQ HERE</w:t>
            </w:r>
          </w:p>
          <w:p w14:paraId="73A673CB"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t xml:space="preserve">  </w:t>
            </w:r>
            <w:r w:rsidRPr="00A20FA2">
              <w:rPr>
                <w:rFonts w:ascii="Calibri" w:eastAsia="Calibri" w:hAnsi="Calibri"/>
                <w:sz w:val="22"/>
                <w:szCs w:val="22"/>
                <w:lang w:val="pt-BR" w:bidi="ar-SA"/>
              </w:rPr>
              <w:t>LDI R17, '/'</w:t>
            </w:r>
          </w:p>
          <w:p w14:paraId="53B52FCD"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SBI LCD, RS</w:t>
            </w:r>
          </w:p>
          <w:p w14:paraId="68F7AB74"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t xml:space="preserve">  </w:t>
            </w:r>
            <w:r w:rsidRPr="00017C0A">
              <w:rPr>
                <w:rFonts w:ascii="Calibri" w:eastAsia="Calibri" w:hAnsi="Calibri"/>
                <w:sz w:val="22"/>
                <w:szCs w:val="22"/>
                <w:lang w:bidi="ar-SA"/>
              </w:rPr>
              <w:t>LDI R16, 1</w:t>
            </w:r>
          </w:p>
          <w:p w14:paraId="0079752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DELAY_US</w:t>
            </w:r>
          </w:p>
          <w:p w14:paraId="4E8F53B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OUT_LCD</w:t>
            </w:r>
          </w:p>
          <w:p w14:paraId="6B8BA6C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JMP DISP_NXT2</w:t>
            </w:r>
          </w:p>
          <w:p w14:paraId="678A7CB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HERE: RJMP HERE</w:t>
            </w:r>
          </w:p>
          <w:p w14:paraId="46DFFAC2" w14:textId="77777777" w:rsidR="00017C0A" w:rsidRPr="00017C0A" w:rsidRDefault="00017C0A" w:rsidP="00017C0A">
            <w:pPr>
              <w:spacing w:before="0" w:after="160" w:line="259" w:lineRule="auto"/>
              <w:rPr>
                <w:rFonts w:ascii="Calibri" w:eastAsia="Calibri" w:hAnsi="Calibri"/>
                <w:sz w:val="22"/>
                <w:szCs w:val="22"/>
                <w:lang w:bidi="ar-SA"/>
              </w:rPr>
            </w:pPr>
          </w:p>
          <w:p w14:paraId="19A3C2BD"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w:t>
            </w:r>
          </w:p>
          <w:p w14:paraId="3A729378"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 xml:space="preserve">NUM_DISP: </w:t>
            </w:r>
          </w:p>
          <w:p w14:paraId="58902F05"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 xml:space="preserve">      PUSH R17 ; CAT DATA</w:t>
            </w:r>
          </w:p>
          <w:p w14:paraId="2E68B726"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SWAP R17 ; HOAN VI 2 NIBBLE</w:t>
            </w:r>
          </w:p>
          <w:p w14:paraId="0246E89A"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ANDI R17, 0X0F ; CHE BCD CAO</w:t>
            </w:r>
          </w:p>
          <w:p w14:paraId="75560D78"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ORI R17, 0X30 ; CHUYEN SANG MA ASCII</w:t>
            </w:r>
          </w:p>
          <w:p w14:paraId="014FB746"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SBI LCD, RS</w:t>
            </w:r>
          </w:p>
          <w:p w14:paraId="6A36BA97"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LDI R16, 1</w:t>
            </w:r>
          </w:p>
          <w:p w14:paraId="50A11B9B"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t xml:space="preserve">  </w:t>
            </w:r>
            <w:r w:rsidRPr="00017C0A">
              <w:rPr>
                <w:rFonts w:ascii="Calibri" w:eastAsia="Calibri" w:hAnsi="Calibri"/>
                <w:sz w:val="22"/>
                <w:szCs w:val="22"/>
                <w:lang w:bidi="ar-SA"/>
              </w:rPr>
              <w:t>RCALL DELAY_US</w:t>
            </w:r>
          </w:p>
          <w:p w14:paraId="4FACEC1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OUT_LCD ; HIEN THI GIA TRI</w:t>
            </w:r>
          </w:p>
          <w:p w14:paraId="37E90B16"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t xml:space="preserve">  </w:t>
            </w:r>
            <w:r w:rsidRPr="00A20FA2">
              <w:rPr>
                <w:rFonts w:ascii="Calibri" w:eastAsia="Calibri" w:hAnsi="Calibri"/>
                <w:sz w:val="22"/>
                <w:szCs w:val="22"/>
                <w:lang w:val="pt-BR" w:bidi="ar-SA"/>
              </w:rPr>
              <w:t>POP R17 ; PHUC HOI DATA</w:t>
            </w:r>
          </w:p>
          <w:p w14:paraId="025B2CB4"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ANDI R17, 0X0F ; CHE BCD THAP</w:t>
            </w:r>
          </w:p>
          <w:p w14:paraId="7ECEA378"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ORI R17, 0X30 ; CHUYEN SANG MA ASCII</w:t>
            </w:r>
          </w:p>
          <w:p w14:paraId="586227A2"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SBI LCD, RS</w:t>
            </w:r>
          </w:p>
          <w:p w14:paraId="48975821"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lastRenderedPageBreak/>
              <w:tab/>
              <w:t xml:space="preserve">  LDI R16, 1</w:t>
            </w:r>
          </w:p>
          <w:p w14:paraId="711CC180"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t xml:space="preserve">  </w:t>
            </w:r>
            <w:r w:rsidRPr="00017C0A">
              <w:rPr>
                <w:rFonts w:ascii="Calibri" w:eastAsia="Calibri" w:hAnsi="Calibri"/>
                <w:sz w:val="22"/>
                <w:szCs w:val="22"/>
                <w:lang w:bidi="ar-SA"/>
              </w:rPr>
              <w:t>RCALL DELAY_US</w:t>
            </w:r>
          </w:p>
          <w:p w14:paraId="773851B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OUT_LCD ; HIEN THI GIA TRI</w:t>
            </w:r>
          </w:p>
          <w:p w14:paraId="46A2FFC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ET</w:t>
            </w:r>
          </w:p>
          <w:p w14:paraId="763BD866" w14:textId="77777777" w:rsidR="00017C0A" w:rsidRPr="00017C0A" w:rsidRDefault="00017C0A" w:rsidP="00017C0A">
            <w:pPr>
              <w:spacing w:before="0" w:after="160" w:line="259" w:lineRule="auto"/>
              <w:rPr>
                <w:rFonts w:ascii="Calibri" w:eastAsia="Calibri" w:hAnsi="Calibri"/>
                <w:sz w:val="22"/>
                <w:szCs w:val="22"/>
                <w:lang w:bidi="ar-SA"/>
              </w:rPr>
            </w:pPr>
          </w:p>
          <w:p w14:paraId="70E9B01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5015906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MSG_DISP HIEN THI CHUOI KI TU KET THUC BANG NULL DAT TRONG FLASH ROM</w:t>
            </w:r>
          </w:p>
          <w:p w14:paraId="66520A8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INPUT Z CHUA DI CHI DAU CHUOI KI TU</w:t>
            </w:r>
          </w:p>
          <w:p w14:paraId="746B871B" w14:textId="77777777" w:rsidR="00017C0A" w:rsidRPr="00A20FA2" w:rsidRDefault="00017C0A" w:rsidP="00017C0A">
            <w:pPr>
              <w:spacing w:before="0" w:after="160" w:line="259" w:lineRule="auto"/>
              <w:rPr>
                <w:rFonts w:ascii="Calibri" w:eastAsia="Calibri" w:hAnsi="Calibri"/>
                <w:sz w:val="22"/>
                <w:szCs w:val="22"/>
                <w:lang w:val="nb-NO" w:bidi="ar-SA"/>
              </w:rPr>
            </w:pPr>
            <w:r w:rsidRPr="00A20FA2">
              <w:rPr>
                <w:rFonts w:ascii="Calibri" w:eastAsia="Calibri" w:hAnsi="Calibri"/>
                <w:sz w:val="22"/>
                <w:szCs w:val="22"/>
                <w:lang w:val="nb-NO" w:bidi="ar-SA"/>
              </w:rPr>
              <w:t>; OUTPUT HIEN THI CHUOI KI TU TAI VI TRI CON TRO HIEN HANH</w:t>
            </w:r>
          </w:p>
          <w:p w14:paraId="5C2B066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SU DUNG R16, R17 CTC DELAY_US, OUT_LCD</w:t>
            </w:r>
          </w:p>
          <w:p w14:paraId="79A07C8B"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MSG_DISP:</w:t>
            </w:r>
          </w:p>
          <w:p w14:paraId="1CD6E160"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 xml:space="preserve">      LPM R17, Z+ ; LAY MA ASCII KI TU TU FLASH ROM</w:t>
            </w:r>
          </w:p>
          <w:p w14:paraId="7A90E388"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CPI R17, NULL ; KIEM TRA KI TU KET THUC</w:t>
            </w:r>
          </w:p>
          <w:p w14:paraId="2375D96F"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BREQ EXIT_MSG ; NEU LA NULL THOAT</w:t>
            </w:r>
          </w:p>
          <w:p w14:paraId="7B234911"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t xml:space="preserve">  </w:t>
            </w:r>
            <w:r w:rsidRPr="00017C0A">
              <w:rPr>
                <w:rFonts w:ascii="Calibri" w:eastAsia="Calibri" w:hAnsi="Calibri"/>
                <w:sz w:val="22"/>
                <w:szCs w:val="22"/>
                <w:lang w:bidi="ar-SA"/>
              </w:rPr>
              <w:t>LDI R16, 1</w:t>
            </w:r>
          </w:p>
          <w:p w14:paraId="13B717E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DELAY_US</w:t>
            </w:r>
          </w:p>
          <w:p w14:paraId="721C9CC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SBI LCD, RS ; RS = 1 GHI DATA HIEN THI LCD</w:t>
            </w:r>
          </w:p>
          <w:p w14:paraId="4EB88B4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OUT_LCD</w:t>
            </w:r>
          </w:p>
          <w:p w14:paraId="18C3701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JMP MSG_DISP ; TIEP TUC HIEN THI KI TU</w:t>
            </w:r>
          </w:p>
          <w:p w14:paraId="1CAF172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EXIT_MSG: RET</w:t>
            </w:r>
          </w:p>
          <w:p w14:paraId="04178730" w14:textId="77777777" w:rsidR="00017C0A" w:rsidRPr="00017C0A" w:rsidRDefault="00017C0A" w:rsidP="00017C0A">
            <w:pPr>
              <w:spacing w:before="0" w:after="160" w:line="259" w:lineRule="auto"/>
              <w:rPr>
                <w:rFonts w:ascii="Calibri" w:eastAsia="Calibri" w:hAnsi="Calibri"/>
                <w:sz w:val="22"/>
                <w:szCs w:val="22"/>
                <w:lang w:bidi="ar-SA"/>
              </w:rPr>
            </w:pPr>
          </w:p>
          <w:p w14:paraId="15A9FE6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35907CB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INIT LCD4 KHOI DONG LCD GHI 4 BYTE MA LENH THEO GIAO TIEP 4 BIT</w:t>
            </w:r>
          </w:p>
          <w:p w14:paraId="030D828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FUNCTION SET R18 = 0X28 2 DONG FONT 5X8 GIAO TIEP 4 BIT</w:t>
            </w:r>
          </w:p>
          <w:p w14:paraId="3854324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CLEAR DISPLAY R19 = 0X01 XOA MAN HINH</w:t>
            </w:r>
          </w:p>
          <w:p w14:paraId="111AB0F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lastRenderedPageBreak/>
              <w:t>; DISPLAY ON/OFF CONTROL R20 = 0X0C MAN HINH ON, CON TRO OFF</w:t>
            </w:r>
          </w:p>
          <w:p w14:paraId="4803709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RENTRY MODE SET R21 = 0X06 DICH PHAI CON TRO , DC DDRAM TANG LEN 1 DVI</w:t>
            </w:r>
          </w:p>
          <w:p w14:paraId="4702EC34" w14:textId="77777777" w:rsidR="00017C0A" w:rsidRPr="00017C0A" w:rsidRDefault="00017C0A" w:rsidP="00017C0A">
            <w:pPr>
              <w:spacing w:before="0" w:after="160" w:line="259" w:lineRule="auto"/>
              <w:rPr>
                <w:rFonts w:ascii="Calibri" w:eastAsia="Calibri" w:hAnsi="Calibri"/>
                <w:sz w:val="22"/>
                <w:szCs w:val="22"/>
                <w:lang w:bidi="ar-SA"/>
              </w:rPr>
            </w:pPr>
          </w:p>
          <w:p w14:paraId="562C6C3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INIT_LCD4:</w:t>
            </w:r>
          </w:p>
          <w:p w14:paraId="013F83D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CBI LCD, RS ; GHI LENH</w:t>
            </w:r>
          </w:p>
          <w:p w14:paraId="7CB0D7F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MOV R17, R18</w:t>
            </w:r>
          </w:p>
          <w:p w14:paraId="275A264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OUT_LCD</w:t>
            </w:r>
          </w:p>
          <w:p w14:paraId="487B477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MOV R17, R19</w:t>
            </w:r>
          </w:p>
          <w:p w14:paraId="3C705EC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OUT_LCD</w:t>
            </w:r>
          </w:p>
          <w:p w14:paraId="3DF05F31"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t xml:space="preserve"> </w:t>
            </w:r>
            <w:r w:rsidRPr="00A20FA2">
              <w:rPr>
                <w:rFonts w:ascii="Calibri" w:eastAsia="Calibri" w:hAnsi="Calibri"/>
                <w:sz w:val="22"/>
                <w:szCs w:val="22"/>
                <w:lang w:val="pt-BR" w:bidi="ar-SA"/>
              </w:rPr>
              <w:t>LDI R16, 20</w:t>
            </w:r>
          </w:p>
          <w:p w14:paraId="4980BA69"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RCALL DELAY_US</w:t>
            </w:r>
          </w:p>
          <w:p w14:paraId="6A7C1F4A"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t xml:space="preserve"> MOV R27, R20</w:t>
            </w:r>
          </w:p>
          <w:p w14:paraId="36C94F39"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t xml:space="preserve"> </w:t>
            </w:r>
            <w:r w:rsidRPr="00017C0A">
              <w:rPr>
                <w:rFonts w:ascii="Calibri" w:eastAsia="Calibri" w:hAnsi="Calibri"/>
                <w:sz w:val="22"/>
                <w:szCs w:val="22"/>
                <w:lang w:bidi="ar-SA"/>
              </w:rPr>
              <w:t>RCALL OUT_LCD</w:t>
            </w:r>
          </w:p>
          <w:p w14:paraId="63F1026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MOV R17, R21</w:t>
            </w:r>
          </w:p>
          <w:p w14:paraId="2FF68C0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CALL OUT_LCD</w:t>
            </w:r>
          </w:p>
          <w:p w14:paraId="2065C0A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t xml:space="preserve"> RET</w:t>
            </w:r>
          </w:p>
          <w:p w14:paraId="7A9BB827" w14:textId="77777777" w:rsidR="00017C0A" w:rsidRPr="00017C0A" w:rsidRDefault="00017C0A" w:rsidP="00017C0A">
            <w:pPr>
              <w:spacing w:before="0" w:after="160" w:line="259" w:lineRule="auto"/>
              <w:rPr>
                <w:rFonts w:ascii="Calibri" w:eastAsia="Calibri" w:hAnsi="Calibri"/>
                <w:sz w:val="22"/>
                <w:szCs w:val="22"/>
                <w:lang w:bidi="ar-SA"/>
              </w:rPr>
            </w:pPr>
          </w:p>
          <w:p w14:paraId="42F49DF0" w14:textId="77777777" w:rsidR="00017C0A" w:rsidRPr="00017C0A" w:rsidRDefault="00017C0A" w:rsidP="00017C0A">
            <w:pPr>
              <w:spacing w:before="0" w:after="160" w:line="259" w:lineRule="auto"/>
              <w:rPr>
                <w:rFonts w:ascii="Calibri" w:eastAsia="Calibri" w:hAnsi="Calibri"/>
                <w:sz w:val="22"/>
                <w:szCs w:val="22"/>
                <w:lang w:bidi="ar-SA"/>
              </w:rPr>
            </w:pPr>
          </w:p>
          <w:p w14:paraId="3D5BDE1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0863493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OUT LCD4 GHI MA LENH/ DATA RA LCD</w:t>
            </w:r>
          </w:p>
          <w:p w14:paraId="63FD3D7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INPUT R17 CHUA MA LENH/ DATA 4 BIT CAO</w:t>
            </w:r>
          </w:p>
          <w:p w14:paraId="052BE0B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OUT_LCD4: OUT LCD, R17</w:t>
            </w:r>
          </w:p>
          <w:p w14:paraId="7F578D56"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 xml:space="preserve">          </w:t>
            </w:r>
            <w:r w:rsidRPr="00A20FA2">
              <w:rPr>
                <w:rFonts w:ascii="Calibri" w:eastAsia="Calibri" w:hAnsi="Calibri"/>
                <w:sz w:val="22"/>
                <w:szCs w:val="22"/>
                <w:lang w:val="pt-BR" w:bidi="ar-SA"/>
              </w:rPr>
              <w:t>SBI LCD, E</w:t>
            </w:r>
          </w:p>
          <w:p w14:paraId="5CD60E6E"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 xml:space="preserve">  CBI LCD, E</w:t>
            </w:r>
          </w:p>
          <w:p w14:paraId="1AF48B46"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 xml:space="preserve">  </w:t>
            </w:r>
            <w:r w:rsidRPr="00017C0A">
              <w:rPr>
                <w:rFonts w:ascii="Calibri" w:eastAsia="Calibri" w:hAnsi="Calibri"/>
                <w:sz w:val="22"/>
                <w:szCs w:val="22"/>
                <w:lang w:bidi="ar-SA"/>
              </w:rPr>
              <w:t>RET</w:t>
            </w:r>
          </w:p>
          <w:p w14:paraId="328FB2D4" w14:textId="77777777" w:rsidR="00017C0A" w:rsidRPr="00017C0A" w:rsidRDefault="00017C0A" w:rsidP="00017C0A">
            <w:pPr>
              <w:spacing w:before="0" w:after="160" w:line="259" w:lineRule="auto"/>
              <w:rPr>
                <w:rFonts w:ascii="Calibri" w:eastAsia="Calibri" w:hAnsi="Calibri"/>
                <w:sz w:val="22"/>
                <w:szCs w:val="22"/>
                <w:lang w:bidi="ar-SA"/>
              </w:rPr>
            </w:pPr>
          </w:p>
          <w:p w14:paraId="4DCC43E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305613C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OUT_LCD GHI 1 BYTE MA LENH/DATA RA LCD</w:t>
            </w:r>
          </w:p>
          <w:p w14:paraId="7141230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CHIA LAM 2 LAN GHI 4 BIT</w:t>
            </w:r>
          </w:p>
          <w:p w14:paraId="6AEA127E"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 INPUT R17 CHUA MA LENH/DATA</w:t>
            </w:r>
          </w:p>
          <w:p w14:paraId="30D4604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RS =0/1 LENH/DATA</w:t>
            </w:r>
          </w:p>
          <w:p w14:paraId="5E7EBBB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RW = 0 GHI</w:t>
            </w:r>
          </w:p>
          <w:p w14:paraId="3EF53F1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SU DUNG OUT_LCD4</w:t>
            </w:r>
          </w:p>
          <w:p w14:paraId="618231B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OUT_LCD: LDI R16, 1 </w:t>
            </w:r>
          </w:p>
          <w:p w14:paraId="5ABB1E7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RCALL DELAY_US</w:t>
            </w:r>
          </w:p>
          <w:p w14:paraId="578B956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IN R16, LCD ; DOC PORT LCD</w:t>
            </w:r>
          </w:p>
          <w:p w14:paraId="20EFDE7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ANDI R16, (1&lt;&lt;RS) ; LOC BIT RS</w:t>
            </w:r>
          </w:p>
          <w:p w14:paraId="2D368F1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PUSH R16</w:t>
            </w:r>
          </w:p>
          <w:p w14:paraId="211B411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PUSH R17</w:t>
            </w:r>
          </w:p>
          <w:p w14:paraId="2D9DC96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ANDI R17, 0XF0 ; LAY 4 BIT CAO</w:t>
            </w:r>
          </w:p>
          <w:p w14:paraId="194371E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OR R17, R16 ; GHEP BIT RS</w:t>
            </w:r>
          </w:p>
          <w:p w14:paraId="4B7527FF"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RCALL OUT_LCD4 ; GHI RA LCD</w:t>
            </w:r>
          </w:p>
          <w:p w14:paraId="688C3840"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w:t>
            </w:r>
            <w:r w:rsidRPr="00A20FA2">
              <w:rPr>
                <w:rFonts w:ascii="Calibri" w:eastAsia="Calibri" w:hAnsi="Calibri"/>
                <w:sz w:val="22"/>
                <w:szCs w:val="22"/>
                <w:lang w:val="pt-BR" w:bidi="ar-SA"/>
              </w:rPr>
              <w:t>LDI R16, 1</w:t>
            </w:r>
          </w:p>
          <w:p w14:paraId="6656EE8D"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 xml:space="preserve"> RCALL DELAY_US</w:t>
            </w:r>
          </w:p>
          <w:p w14:paraId="300A885E"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 xml:space="preserve"> POP R17</w:t>
            </w:r>
          </w:p>
          <w:p w14:paraId="1F1E3C44"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 xml:space="preserve"> POP R16</w:t>
            </w:r>
          </w:p>
          <w:p w14:paraId="65FAC66E"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 xml:space="preserve"> </w:t>
            </w:r>
            <w:r w:rsidRPr="00017C0A">
              <w:rPr>
                <w:rFonts w:ascii="Calibri" w:eastAsia="Calibri" w:hAnsi="Calibri"/>
                <w:sz w:val="22"/>
                <w:szCs w:val="22"/>
                <w:lang w:bidi="ar-SA"/>
              </w:rPr>
              <w:t>SWAP R17</w:t>
            </w:r>
          </w:p>
          <w:p w14:paraId="609B5FF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ANDI R17, 0XF0 ; LAY 4 BIT THAP CHUYEN THANH CAO</w:t>
            </w:r>
          </w:p>
          <w:p w14:paraId="43BDB08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OR R17, R16 ; GHEP BIT RS</w:t>
            </w:r>
          </w:p>
          <w:p w14:paraId="5F29A8B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 xml:space="preserve"> RCALL OUT_LCD4 ; GHI RA LCD</w:t>
            </w:r>
          </w:p>
          <w:p w14:paraId="5C3A82D8"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lastRenderedPageBreak/>
              <w:tab/>
            </w:r>
            <w:r w:rsidRPr="00017C0A">
              <w:rPr>
                <w:rFonts w:ascii="Calibri" w:eastAsia="Calibri" w:hAnsi="Calibri"/>
                <w:sz w:val="22"/>
                <w:szCs w:val="22"/>
                <w:lang w:bidi="ar-SA"/>
              </w:rPr>
              <w:tab/>
              <w:t xml:space="preserve"> </w:t>
            </w:r>
            <w:r w:rsidRPr="00A20FA2">
              <w:rPr>
                <w:rFonts w:ascii="Calibri" w:eastAsia="Calibri" w:hAnsi="Calibri"/>
                <w:sz w:val="22"/>
                <w:szCs w:val="22"/>
                <w:lang w:val="pt-BR" w:bidi="ar-SA"/>
              </w:rPr>
              <w:t>RET</w:t>
            </w:r>
          </w:p>
          <w:p w14:paraId="4BBA76CE" w14:textId="77777777" w:rsidR="00017C0A" w:rsidRPr="00A20FA2" w:rsidRDefault="00017C0A" w:rsidP="00017C0A">
            <w:pPr>
              <w:spacing w:before="0" w:after="160" w:line="259" w:lineRule="auto"/>
              <w:rPr>
                <w:rFonts w:ascii="Calibri" w:eastAsia="Calibri" w:hAnsi="Calibri"/>
                <w:sz w:val="22"/>
                <w:szCs w:val="22"/>
                <w:lang w:val="pt-BR" w:bidi="ar-SA"/>
              </w:rPr>
            </w:pPr>
          </w:p>
          <w:p w14:paraId="4B6C8A9C"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w:t>
            </w:r>
          </w:p>
          <w:p w14:paraId="1E0E7158"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 CURS_POS DAT CON TRO TAI DIA CHI CO TRONG R17</w:t>
            </w:r>
          </w:p>
          <w:p w14:paraId="2B1EFB5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CURS_POS:</w:t>
            </w:r>
          </w:p>
          <w:p w14:paraId="5E9BE45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I R16, 1</w:t>
            </w:r>
          </w:p>
          <w:p w14:paraId="1D937A8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DELAY_US</w:t>
            </w:r>
          </w:p>
          <w:p w14:paraId="3DD06B3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CBI LCD, RS ; GHI LENH</w:t>
            </w:r>
          </w:p>
          <w:p w14:paraId="7FAE764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CALL OUT_LCD</w:t>
            </w:r>
          </w:p>
          <w:p w14:paraId="62FC2BFA" w14:textId="77777777" w:rsidR="00017C0A" w:rsidRPr="00A20FA2" w:rsidRDefault="00017C0A" w:rsidP="00017C0A">
            <w:pPr>
              <w:spacing w:before="0" w:after="160" w:line="259" w:lineRule="auto"/>
              <w:rPr>
                <w:rFonts w:ascii="Calibri" w:eastAsia="Calibri" w:hAnsi="Calibri"/>
                <w:sz w:val="22"/>
                <w:szCs w:val="22"/>
                <w:lang w:val="pt-BR"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r>
            <w:r w:rsidRPr="00A20FA2">
              <w:rPr>
                <w:rFonts w:ascii="Calibri" w:eastAsia="Calibri" w:hAnsi="Calibri"/>
                <w:sz w:val="22"/>
                <w:szCs w:val="22"/>
                <w:lang w:val="pt-BR" w:bidi="ar-SA"/>
              </w:rPr>
              <w:t>RET</w:t>
            </w:r>
          </w:p>
          <w:p w14:paraId="7F2FF9D9"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w:t>
            </w:r>
          </w:p>
          <w:p w14:paraId="6E90E67A"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DELAY_US:</w:t>
            </w:r>
          </w:p>
          <w:p w14:paraId="47E6BED8"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 xml:space="preserve">        MOV R15, R16 ; NAP DATA CHO R15</w:t>
            </w:r>
          </w:p>
          <w:p w14:paraId="7A344D4A"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LDI R16, 200</w:t>
            </w:r>
          </w:p>
          <w:p w14:paraId="43861482"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L1:     MOV R14, R16 ; NAP DATA CHO R14</w:t>
            </w:r>
          </w:p>
          <w:p w14:paraId="09CD8630"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L2:     DEC R14</w:t>
            </w:r>
          </w:p>
          <w:p w14:paraId="2CA19370"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 xml:space="preserve">        NOP</w:t>
            </w:r>
          </w:p>
          <w:p w14:paraId="4DA20BC6"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BRNE L2</w:t>
            </w:r>
          </w:p>
          <w:p w14:paraId="5CAA8DD5"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DEC R15</w:t>
            </w:r>
          </w:p>
          <w:p w14:paraId="16101B98"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BRNE L1</w:t>
            </w:r>
          </w:p>
          <w:p w14:paraId="02FF4953"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RET</w:t>
            </w:r>
          </w:p>
          <w:p w14:paraId="16ACA3FC" w14:textId="77777777" w:rsidR="00017C0A" w:rsidRPr="00A20FA2" w:rsidRDefault="00017C0A" w:rsidP="00017C0A">
            <w:pPr>
              <w:spacing w:before="0" w:after="160" w:line="259" w:lineRule="auto"/>
              <w:rPr>
                <w:rFonts w:ascii="Calibri" w:eastAsia="Calibri" w:hAnsi="Calibri"/>
                <w:sz w:val="22"/>
                <w:szCs w:val="22"/>
                <w:lang w:val="pt-BR" w:bidi="ar-SA"/>
              </w:rPr>
            </w:pPr>
          </w:p>
          <w:p w14:paraId="781BC22D" w14:textId="77777777" w:rsidR="00017C0A" w:rsidRPr="00A20FA2" w:rsidRDefault="00017C0A" w:rsidP="00017C0A">
            <w:pPr>
              <w:spacing w:before="0" w:after="160" w:line="259" w:lineRule="auto"/>
              <w:rPr>
                <w:rFonts w:ascii="Calibri" w:eastAsia="Calibri" w:hAnsi="Calibri"/>
                <w:sz w:val="22"/>
                <w:szCs w:val="22"/>
                <w:lang w:val="pt-BR" w:bidi="ar-SA"/>
              </w:rPr>
            </w:pPr>
          </w:p>
          <w:p w14:paraId="5BF54211"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w:t>
            </w:r>
          </w:p>
          <w:p w14:paraId="6AF45A9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TWI_INIT KHOI DONG CONG TWI</w:t>
            </w:r>
          </w:p>
          <w:p w14:paraId="3B455470"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lastRenderedPageBreak/>
              <w:t>; TOC DO TRUYEN 100K HZ</w:t>
            </w:r>
          </w:p>
          <w:p w14:paraId="6DC51C09"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TWI_INIT:</w:t>
            </w:r>
          </w:p>
          <w:p w14:paraId="3DD16CD2"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 xml:space="preserve">        MOV R15, R16 ; TOC DO TRUYEN SCL = 100K HZ</w:t>
            </w:r>
          </w:p>
          <w:p w14:paraId="26488F54"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STS TWBR, R17</w:t>
            </w:r>
          </w:p>
          <w:p w14:paraId="48AF5797" w14:textId="77777777" w:rsidR="00017C0A" w:rsidRPr="00A20FA2" w:rsidRDefault="00017C0A" w:rsidP="00017C0A">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LDI R17, 1</w:t>
            </w:r>
          </w:p>
          <w:p w14:paraId="09C0200A" w14:textId="77777777" w:rsidR="00017C0A" w:rsidRPr="00017C0A" w:rsidRDefault="00017C0A" w:rsidP="00017C0A">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17C0A">
              <w:rPr>
                <w:rFonts w:ascii="Calibri" w:eastAsia="Calibri" w:hAnsi="Calibri"/>
                <w:sz w:val="22"/>
                <w:szCs w:val="22"/>
                <w:lang w:bidi="ar-SA"/>
              </w:rPr>
              <w:t>STS TWSR, R17 ; HE SO DAT TRUOC = 4</w:t>
            </w:r>
          </w:p>
          <w:p w14:paraId="2A99CD7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7, (1&lt;&lt;TWEN) ; CHO PHEP TWI</w:t>
            </w:r>
          </w:p>
          <w:p w14:paraId="696D148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TS TWCR, R17</w:t>
            </w:r>
          </w:p>
          <w:p w14:paraId="18B9F41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ET</w:t>
            </w:r>
          </w:p>
          <w:p w14:paraId="30D4BBF1" w14:textId="77777777" w:rsidR="00017C0A" w:rsidRPr="00017C0A" w:rsidRDefault="00017C0A" w:rsidP="00017C0A">
            <w:pPr>
              <w:spacing w:before="0" w:after="160" w:line="259" w:lineRule="auto"/>
              <w:rPr>
                <w:rFonts w:ascii="Calibri" w:eastAsia="Calibri" w:hAnsi="Calibri"/>
                <w:sz w:val="22"/>
                <w:szCs w:val="22"/>
                <w:lang w:bidi="ar-SA"/>
              </w:rPr>
            </w:pPr>
          </w:p>
          <w:p w14:paraId="6C3AD3E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27DF5BF2"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TWI_START:</w:t>
            </w:r>
          </w:p>
          <w:p w14:paraId="3ED71A7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I R17, (1&lt;&lt;TWEN) | (1&lt;&lt;TWSTA) | (1&lt;&lt;TWINT) ; CHO PHEP TWI, START, XOA TWINT</w:t>
            </w:r>
          </w:p>
          <w:p w14:paraId="5D1F595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TS TWCR, R17</w:t>
            </w:r>
          </w:p>
          <w:p w14:paraId="16B3401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WAIT_STA: </w:t>
            </w:r>
          </w:p>
          <w:p w14:paraId="75AE71E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S R17, TWCR ; DOC CO TWINT</w:t>
            </w:r>
          </w:p>
          <w:p w14:paraId="4054393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BRS R17, TWINT ; DOI CO TWINT = 1 BAO TRUYEN XONG</w:t>
            </w:r>
          </w:p>
          <w:p w14:paraId="7A245A9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JMP WAIT_STA</w:t>
            </w:r>
          </w:p>
          <w:p w14:paraId="5FB3F14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ET</w:t>
            </w:r>
          </w:p>
          <w:p w14:paraId="153C010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3A00CB1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TWI_WRITE:</w:t>
            </w:r>
          </w:p>
          <w:p w14:paraId="4B7B8E1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STS TWDR, R17 ; GHI DATA</w:t>
            </w:r>
          </w:p>
          <w:p w14:paraId="5E05E6CF"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I R17, (1&lt;&lt;TWEN) | (1&lt;&lt;TWINT) ; CHO PHEP TWI, XOA TWINT</w:t>
            </w:r>
          </w:p>
          <w:p w14:paraId="23747BB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TS TWCR, R17</w:t>
            </w:r>
          </w:p>
          <w:p w14:paraId="46BB50F5"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lastRenderedPageBreak/>
              <w:t>WAIT_WR:</w:t>
            </w:r>
          </w:p>
          <w:p w14:paraId="1B1D9E4C"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S R17, TWCR ; CHO CO TWINT = 1 BAO TRUYEN XONG</w:t>
            </w:r>
          </w:p>
          <w:p w14:paraId="5A4E948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BRS R17, TWINT</w:t>
            </w:r>
          </w:p>
          <w:p w14:paraId="13A53E3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JMP WAIT_WR</w:t>
            </w:r>
          </w:p>
          <w:p w14:paraId="454F78E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ET</w:t>
            </w:r>
          </w:p>
          <w:p w14:paraId="14DEEC8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47239A2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TWI_READ:</w:t>
            </w:r>
          </w:p>
          <w:p w14:paraId="3BDDB81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I R17, (1&lt;&lt;TWEN) | (1&lt;&lt;TWINT) | (1&lt;&lt;TWEA) ; CHO PHEP TWI, XOA TWINT , TRA ACK</w:t>
            </w:r>
          </w:p>
          <w:p w14:paraId="43EC0FB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TS TWCR, R17</w:t>
            </w:r>
          </w:p>
          <w:p w14:paraId="5224A72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AIT_RD:</w:t>
            </w:r>
          </w:p>
          <w:p w14:paraId="632CF5F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S R17, TWCR ; CHO CO TWINT = 1 BAO TRUYEN XONG</w:t>
            </w:r>
          </w:p>
          <w:p w14:paraId="4EE57939"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BRS R17, TWINT</w:t>
            </w:r>
          </w:p>
          <w:p w14:paraId="54684DC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JMP WAIT_RD</w:t>
            </w:r>
          </w:p>
          <w:p w14:paraId="407CD5D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LDS R17, TWDR ; DOC DATA THU DC</w:t>
            </w:r>
          </w:p>
          <w:p w14:paraId="102446F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ET</w:t>
            </w:r>
          </w:p>
          <w:p w14:paraId="5AC32B8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0C68A911"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TWI_NAK:</w:t>
            </w:r>
          </w:p>
          <w:p w14:paraId="262AA34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I R17, (1&lt;&lt;TWEN) | (1&lt;&lt;TWINT) ; CHO PHEP TWI, XOA TWINT , TRA NAK</w:t>
            </w:r>
          </w:p>
          <w:p w14:paraId="4CC7AEA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TS TWCR, R17</w:t>
            </w:r>
          </w:p>
          <w:p w14:paraId="2384ACF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AIT_NAK:</w:t>
            </w:r>
          </w:p>
          <w:p w14:paraId="33EC473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S R17, TWCR ; CHO CO TWINT = 1 BAO TRUYEN XONG</w:t>
            </w:r>
          </w:p>
          <w:p w14:paraId="0A74C76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SBRS R17, TWINT</w:t>
            </w:r>
          </w:p>
          <w:p w14:paraId="3D12534B"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JMP WAIT_NAK</w:t>
            </w:r>
          </w:p>
          <w:p w14:paraId="031249C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ET</w:t>
            </w:r>
          </w:p>
          <w:p w14:paraId="6FA50F7D"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lastRenderedPageBreak/>
              <w:t>;------------------------------------------------------------</w:t>
            </w:r>
          </w:p>
          <w:p w14:paraId="2A501118"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TWI_STOP:</w:t>
            </w:r>
          </w:p>
          <w:p w14:paraId="5CAC98AA"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LDI R17, (1&lt;&lt;TWEN) | (1&lt;&lt;TWSTO) | (1&lt;&lt;TWINT) ; CHO PHEP TWI, XOA TWINT , STOP</w:t>
            </w:r>
          </w:p>
          <w:p w14:paraId="64698E84"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 xml:space="preserve">        STS TWCR, R17</w:t>
            </w:r>
          </w:p>
          <w:p w14:paraId="408D5936"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ab/>
            </w:r>
            <w:r w:rsidRPr="00017C0A">
              <w:rPr>
                <w:rFonts w:ascii="Calibri" w:eastAsia="Calibri" w:hAnsi="Calibri"/>
                <w:sz w:val="22"/>
                <w:szCs w:val="22"/>
                <w:lang w:bidi="ar-SA"/>
              </w:rPr>
              <w:tab/>
              <w:t>RET</w:t>
            </w:r>
          </w:p>
          <w:p w14:paraId="09A43EBE" w14:textId="77777777" w:rsidR="00017C0A" w:rsidRPr="00017C0A" w:rsidRDefault="00017C0A" w:rsidP="00017C0A">
            <w:pPr>
              <w:spacing w:before="0" w:after="160" w:line="259" w:lineRule="auto"/>
              <w:rPr>
                <w:rFonts w:ascii="Calibri" w:eastAsia="Calibri" w:hAnsi="Calibri"/>
                <w:sz w:val="22"/>
                <w:szCs w:val="22"/>
                <w:lang w:bidi="ar-SA"/>
              </w:rPr>
            </w:pPr>
          </w:p>
          <w:p w14:paraId="7D07B57E"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w:t>
            </w:r>
          </w:p>
          <w:p w14:paraId="2BCAA500"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ORG 0X200</w:t>
            </w:r>
          </w:p>
          <w:p w14:paraId="1828BF27"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MSG1: .DB   "Time:",0X00</w:t>
            </w:r>
          </w:p>
          <w:p w14:paraId="6E39FFF3" w14:textId="77777777" w:rsidR="00017C0A" w:rsidRPr="00017C0A" w:rsidRDefault="00017C0A" w:rsidP="00017C0A">
            <w:pPr>
              <w:spacing w:before="0" w:after="160" w:line="259" w:lineRule="auto"/>
              <w:rPr>
                <w:rFonts w:ascii="Calibri" w:eastAsia="Calibri" w:hAnsi="Calibri"/>
                <w:sz w:val="22"/>
                <w:szCs w:val="22"/>
                <w:lang w:bidi="ar-SA"/>
              </w:rPr>
            </w:pPr>
            <w:r w:rsidRPr="00017C0A">
              <w:rPr>
                <w:rFonts w:ascii="Calibri" w:eastAsia="Calibri" w:hAnsi="Calibri"/>
                <w:sz w:val="22"/>
                <w:szCs w:val="22"/>
                <w:lang w:bidi="ar-SA"/>
              </w:rPr>
              <w:t>MSG2: .DB   "Date:",0X00</w:t>
            </w:r>
          </w:p>
          <w:p w14:paraId="42CF3B11" w14:textId="77777777" w:rsidR="002D4658" w:rsidRDefault="002D4658" w:rsidP="002D4658">
            <w:pPr>
              <w:pStyle w:val="Worksheet"/>
              <w:numPr>
                <w:ilvl w:val="0"/>
                <w:numId w:val="0"/>
              </w:numPr>
              <w:spacing w:line="360" w:lineRule="auto"/>
              <w:rPr>
                <w:lang w:val="vi-VN"/>
              </w:rPr>
            </w:pPr>
          </w:p>
        </w:tc>
      </w:tr>
    </w:tbl>
    <w:p w14:paraId="2CD2FDA4" w14:textId="77777777" w:rsidR="004D5233" w:rsidRDefault="004D5233" w:rsidP="004D5233">
      <w:pPr>
        <w:pStyle w:val="Worksheet"/>
        <w:numPr>
          <w:ilvl w:val="0"/>
          <w:numId w:val="0"/>
        </w:numPr>
        <w:spacing w:line="360" w:lineRule="auto"/>
        <w:ind w:left="1800"/>
        <w:rPr>
          <w:lang w:val="vi-VN"/>
        </w:rPr>
      </w:pPr>
    </w:p>
    <w:p w14:paraId="066E02E2" w14:textId="67DA3271" w:rsidR="00D36F89" w:rsidRDefault="00D36F89" w:rsidP="00D36F89">
      <w:pPr>
        <w:pStyle w:val="Heading1"/>
      </w:pPr>
      <w:r>
        <w:t>Bài 3</w:t>
      </w:r>
    </w:p>
    <w:p w14:paraId="256D69F3" w14:textId="5B4D3FA7" w:rsidR="00D36F89" w:rsidRDefault="00D36F89">
      <w:pPr>
        <w:pStyle w:val="Worksheet"/>
        <w:numPr>
          <w:ilvl w:val="0"/>
          <w:numId w:val="10"/>
        </w:numPr>
        <w:spacing w:line="360" w:lineRule="auto"/>
        <w:rPr>
          <w:lang w:val="vi-VN"/>
        </w:rPr>
      </w:pPr>
      <w:r>
        <w:t>Trả</w:t>
      </w:r>
      <w:r>
        <w:rPr>
          <w:lang w:val="vi-VN"/>
        </w:rPr>
        <w:t xml:space="preserve"> lời các câu hỏi</w:t>
      </w:r>
    </w:p>
    <w:p w14:paraId="4F3AE4AC" w14:textId="5501DC4F" w:rsidR="002D4658" w:rsidRDefault="00734CC1">
      <w:pPr>
        <w:numPr>
          <w:ilvl w:val="1"/>
          <w:numId w:val="10"/>
        </w:numPr>
        <w:spacing w:before="120" w:after="0" w:line="360" w:lineRule="auto"/>
        <w:jc w:val="both"/>
        <w:rPr>
          <w:lang w:val="vi-VN"/>
        </w:rPr>
      </w:pPr>
      <w:r>
        <w:rPr>
          <w:lang w:val="vi-VN"/>
        </w:rPr>
        <w:t>Theo datasheet của 74HC595, tần số cao nhất của xung nhịp đưa vào 74595 là bao nhiêu?</w:t>
      </w:r>
    </w:p>
    <w:p w14:paraId="49138635" w14:textId="33FDA811" w:rsidR="00E50B9D" w:rsidRPr="00E50B9D" w:rsidRDefault="00E50B9D" w:rsidP="00E50B9D">
      <w:pPr>
        <w:pStyle w:val="ListParagraph"/>
        <w:spacing w:before="120" w:line="360" w:lineRule="auto"/>
        <w:ind w:left="1440"/>
        <w:jc w:val="both"/>
        <w:rPr>
          <w:lang w:val="vi-VN"/>
        </w:rPr>
      </w:pPr>
      <w:r w:rsidRPr="00E50B9D">
        <w:rPr>
          <w:lang w:val="vi-VN"/>
        </w:rPr>
        <w:t xml:space="preserve">            </w:t>
      </w:r>
      <w:r w:rsidRPr="00E50B9D">
        <w:rPr>
          <w:lang w:val="vi-VN"/>
        </w:rPr>
        <w:t>Theo datasheet của 74HC595, tần số cao nhất của xung nhịp đưa vào là 100 MHz.</w:t>
      </w:r>
    </w:p>
    <w:p w14:paraId="3D8FC30F" w14:textId="76B90C6A" w:rsidR="002D4658" w:rsidRDefault="00734CC1">
      <w:pPr>
        <w:numPr>
          <w:ilvl w:val="1"/>
          <w:numId w:val="10"/>
        </w:numPr>
        <w:spacing w:before="120" w:after="0" w:line="360" w:lineRule="auto"/>
        <w:jc w:val="both"/>
        <w:rPr>
          <w:lang w:val="vi-VN"/>
        </w:rPr>
      </w:pPr>
      <w:r w:rsidRPr="00A20FA2">
        <w:rPr>
          <w:lang w:val="vi-VN"/>
        </w:rPr>
        <w:t>Với</w:t>
      </w:r>
      <w:r>
        <w:rPr>
          <w:lang w:val="vi-VN"/>
        </w:rPr>
        <w:t xml:space="preserve"> clock là 8Mhz thì SPI của Atmega328 có tốc độ cao nhất là bao nhiêu?</w:t>
      </w:r>
    </w:p>
    <w:p w14:paraId="396A27C8" w14:textId="5D918DE6" w:rsidR="00E50B9D" w:rsidRPr="00A20FA2" w:rsidRDefault="00E50B9D" w:rsidP="00E50B9D">
      <w:pPr>
        <w:pStyle w:val="ListParagraph"/>
        <w:spacing w:before="120" w:line="360" w:lineRule="auto"/>
        <w:ind w:left="1440"/>
        <w:jc w:val="both"/>
        <w:rPr>
          <w:lang w:val="vi-VN"/>
        </w:rPr>
      </w:pPr>
      <w:r w:rsidRPr="00E50B9D">
        <w:rPr>
          <w:lang w:val="vi-VN"/>
        </w:rPr>
        <w:t xml:space="preserve">            </w:t>
      </w:r>
      <w:r w:rsidRPr="00E50B9D">
        <w:rPr>
          <w:lang w:val="vi-VN"/>
        </w:rPr>
        <w:t>Với clock là 8Mhz thì SPI của Atmega328 có tốc độ cao nhất là 2Mbps</w:t>
      </w:r>
    </w:p>
    <w:p w14:paraId="727B2147" w14:textId="4C5F18AC" w:rsidR="002D4658" w:rsidRDefault="002D4658">
      <w:pPr>
        <w:pStyle w:val="Worksheet"/>
        <w:numPr>
          <w:ilvl w:val="0"/>
          <w:numId w:val="10"/>
        </w:numPr>
        <w:spacing w:line="360" w:lineRule="auto"/>
        <w:rPr>
          <w:lang w:val="vi-VN"/>
        </w:rPr>
      </w:pPr>
      <w:r>
        <w:rPr>
          <w:lang w:val="vi-VN"/>
        </w:rPr>
        <w:t xml:space="preserve">Mã nguồn và chú </w:t>
      </w:r>
      <w:r w:rsidR="00734CC1">
        <w:rPr>
          <w:lang w:val="vi-VN"/>
        </w:rPr>
        <w:t>thích</w:t>
      </w:r>
    </w:p>
    <w:p w14:paraId="77424BCF" w14:textId="38BB0D36" w:rsidR="00024B67" w:rsidRDefault="00024B67" w:rsidP="00024B67">
      <w:pPr>
        <w:pStyle w:val="Worksheet"/>
        <w:numPr>
          <w:ilvl w:val="0"/>
          <w:numId w:val="0"/>
        </w:numPr>
        <w:spacing w:line="360" w:lineRule="auto"/>
        <w:ind w:left="1440"/>
        <w:rPr>
          <w:lang w:val="vi-VN"/>
        </w:rPr>
      </w:pPr>
      <w:r>
        <w:rPr>
          <w:noProof/>
          <w:lang w:bidi="ar-SA"/>
        </w:rPr>
        <w:lastRenderedPageBreak/>
        <w:drawing>
          <wp:anchor distT="0" distB="0" distL="114300" distR="114300" simplePos="0" relativeHeight="251661312" behindDoc="0" locked="0" layoutInCell="1" allowOverlap="1" wp14:anchorId="0EF102AD" wp14:editId="0BDD58D1">
            <wp:simplePos x="0" y="0"/>
            <wp:positionH relativeFrom="column">
              <wp:posOffset>1668780</wp:posOffset>
            </wp:positionH>
            <wp:positionV relativeFrom="paragraph">
              <wp:posOffset>-387350</wp:posOffset>
            </wp:positionV>
            <wp:extent cx="3006090" cy="4008120"/>
            <wp:effectExtent l="0" t="5715"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rot="16200000">
                      <a:off x="0" y="0"/>
                      <a:ext cx="3006090" cy="4008120"/>
                    </a:xfrm>
                    <a:prstGeom prst="rect">
                      <a:avLst/>
                    </a:prstGeom>
                  </pic:spPr>
                </pic:pic>
              </a:graphicData>
            </a:graphic>
          </wp:anchor>
        </w:drawing>
      </w:r>
    </w:p>
    <w:tbl>
      <w:tblPr>
        <w:tblStyle w:val="TableGrid"/>
        <w:tblW w:w="0" w:type="auto"/>
        <w:tblInd w:w="1440" w:type="dxa"/>
        <w:tblLook w:val="04A0" w:firstRow="1" w:lastRow="0" w:firstColumn="1" w:lastColumn="0" w:noHBand="0" w:noVBand="1"/>
      </w:tblPr>
      <w:tblGrid>
        <w:gridCol w:w="7910"/>
      </w:tblGrid>
      <w:tr w:rsidR="002D4658" w14:paraId="2BE574CB" w14:textId="77777777" w:rsidTr="00041817">
        <w:tc>
          <w:tcPr>
            <w:tcW w:w="7910" w:type="dxa"/>
          </w:tcPr>
          <w:p w14:paraId="40B58AE5"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DEF DATA_UART_REC=R20</w:t>
            </w:r>
          </w:p>
          <w:p w14:paraId="0F9E3DF9"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DEF DATA_SPI_TRANS=R21</w:t>
            </w:r>
          </w:p>
          <w:p w14:paraId="44BC3793"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 xml:space="preserve">.DEF DATA_SPI_REC=R22   </w:t>
            </w:r>
          </w:p>
          <w:p w14:paraId="03ACCC23"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DEF DATA_SHIFT=R23</w:t>
            </w:r>
          </w:p>
          <w:p w14:paraId="17200401"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 xml:space="preserve">.EQU CLEAR=3        </w:t>
            </w:r>
          </w:p>
          <w:p w14:paraId="42465110"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EQU SHCP=2</w:t>
            </w:r>
          </w:p>
          <w:p w14:paraId="1EA09D38"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EQU STCP=1</w:t>
            </w:r>
          </w:p>
          <w:p w14:paraId="12BC2EFC"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EQU DS=0</w:t>
            </w:r>
          </w:p>
          <w:p w14:paraId="58633184" w14:textId="77777777" w:rsidR="00024B67" w:rsidRPr="00024B67" w:rsidRDefault="00024B67" w:rsidP="00024B67">
            <w:pPr>
              <w:spacing w:before="0" w:after="160" w:line="259" w:lineRule="auto"/>
              <w:rPr>
                <w:rFonts w:ascii="Calibri" w:eastAsia="Calibri" w:hAnsi="Calibri"/>
                <w:sz w:val="22"/>
                <w:szCs w:val="22"/>
                <w:lang w:bidi="ar-SA"/>
              </w:rPr>
            </w:pPr>
          </w:p>
          <w:p w14:paraId="706F8917"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EQU SS=4</w:t>
            </w:r>
          </w:p>
          <w:p w14:paraId="01EB2607"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EQU MOSI=5</w:t>
            </w:r>
          </w:p>
          <w:p w14:paraId="351E98F6"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EQU MISO=6</w:t>
            </w:r>
          </w:p>
          <w:p w14:paraId="71DED49B"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EQU SCK=7</w:t>
            </w:r>
          </w:p>
          <w:p w14:paraId="0C8F3AD8"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lastRenderedPageBreak/>
              <w:tab/>
            </w:r>
            <w:r w:rsidRPr="00024B67">
              <w:rPr>
                <w:rFonts w:ascii="Calibri" w:eastAsia="Calibri" w:hAnsi="Calibri"/>
                <w:sz w:val="22"/>
                <w:szCs w:val="22"/>
                <w:lang w:bidi="ar-SA"/>
              </w:rPr>
              <w:tab/>
              <w:t>.ORG $00</w:t>
            </w:r>
          </w:p>
          <w:p w14:paraId="6DD11FBF"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RJMP MAIN</w:t>
            </w:r>
          </w:p>
          <w:p w14:paraId="0ABBD3D5"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ORG $40</w:t>
            </w:r>
          </w:p>
          <w:p w14:paraId="62BA4627"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MAIN:</w:t>
            </w:r>
            <w:r w:rsidRPr="00024B67">
              <w:rPr>
                <w:rFonts w:ascii="Calibri" w:eastAsia="Calibri" w:hAnsi="Calibri"/>
                <w:sz w:val="22"/>
                <w:szCs w:val="22"/>
                <w:lang w:bidi="ar-SA"/>
              </w:rPr>
              <w:tab/>
            </w:r>
          </w:p>
          <w:p w14:paraId="1F2233B7"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RCALL USART_INT</w:t>
            </w:r>
          </w:p>
          <w:p w14:paraId="7E26BC62" w14:textId="77777777" w:rsidR="00024B67" w:rsidRPr="00024B67" w:rsidRDefault="00024B67" w:rsidP="00024B67">
            <w:pPr>
              <w:spacing w:before="0" w:after="160" w:line="259" w:lineRule="auto"/>
              <w:rPr>
                <w:rFonts w:ascii="Calibri" w:eastAsia="Calibri" w:hAnsi="Calibri"/>
                <w:sz w:val="22"/>
                <w:szCs w:val="22"/>
                <w:lang w:bidi="ar-SA"/>
              </w:rPr>
            </w:pPr>
          </w:p>
          <w:p w14:paraId="2F15F1B1"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SBI DDRA,0</w:t>
            </w:r>
          </w:p>
          <w:p w14:paraId="77E5D0F7"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SBI PORTA,0</w:t>
            </w:r>
          </w:p>
          <w:p w14:paraId="468E8060"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LDI R16,(1&lt;&lt;SS)|(1&lt;&lt;SCK)|(1&lt;&lt;MOSI) ;KHAI BAO CAC OUTPUT SPI</w:t>
            </w:r>
          </w:p>
          <w:p w14:paraId="63DFCB66"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OUT DDRB,R16</w:t>
            </w:r>
          </w:p>
          <w:p w14:paraId="1B8AF0CF"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LDI R16,(1&lt;&lt;SPE0)|(1&lt;&lt;MSTR0)|(1&lt;&lt;SPR00) ;SPI MASTER</w:t>
            </w:r>
          </w:p>
          <w:p w14:paraId="3C44E621"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OUT SPCR0,R16</w:t>
            </w:r>
          </w:p>
          <w:p w14:paraId="3A3D4AEB" w14:textId="77777777" w:rsidR="00024B67" w:rsidRPr="00A20FA2" w:rsidRDefault="00024B67" w:rsidP="00024B67">
            <w:pPr>
              <w:spacing w:before="0" w:after="160" w:line="259" w:lineRule="auto"/>
              <w:rPr>
                <w:rFonts w:ascii="Calibri" w:eastAsia="Calibri" w:hAnsi="Calibri"/>
                <w:sz w:val="22"/>
                <w:szCs w:val="22"/>
                <w:lang w:val="nb-NO"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r>
            <w:r w:rsidRPr="00A20FA2">
              <w:rPr>
                <w:rFonts w:ascii="Calibri" w:eastAsia="Calibri" w:hAnsi="Calibri"/>
                <w:sz w:val="22"/>
                <w:szCs w:val="22"/>
                <w:lang w:val="nb-NO" w:bidi="ar-SA"/>
              </w:rPr>
              <w:t>SBI PORTB,SS ;DUNG TRUYEN SPI</w:t>
            </w:r>
          </w:p>
          <w:p w14:paraId="5C6FE56C"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START:</w:t>
            </w:r>
          </w:p>
          <w:p w14:paraId="4BC14816" w14:textId="77777777" w:rsidR="00024B67" w:rsidRPr="00024B67" w:rsidRDefault="00024B67" w:rsidP="00024B67">
            <w:pPr>
              <w:spacing w:before="0" w:after="160" w:line="259" w:lineRule="auto"/>
              <w:rPr>
                <w:rFonts w:ascii="Calibri" w:eastAsia="Calibri" w:hAnsi="Calibri"/>
                <w:sz w:val="22"/>
                <w:szCs w:val="22"/>
                <w:lang w:bidi="ar-SA"/>
              </w:rPr>
            </w:pPr>
          </w:p>
          <w:p w14:paraId="50F74464"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RCALL USART_REC</w:t>
            </w:r>
          </w:p>
          <w:p w14:paraId="39078659"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MOV DATA_SPI_TRANS,DATA_UART_REC</w:t>
            </w:r>
          </w:p>
          <w:p w14:paraId="70B9CBE3" w14:textId="77777777" w:rsidR="00024B67" w:rsidRPr="00024B67" w:rsidRDefault="00024B67" w:rsidP="00024B67">
            <w:pPr>
              <w:spacing w:before="0" w:after="160" w:line="259" w:lineRule="auto"/>
              <w:rPr>
                <w:rFonts w:ascii="Calibri" w:eastAsia="Calibri" w:hAnsi="Calibri"/>
                <w:sz w:val="22"/>
                <w:szCs w:val="22"/>
                <w:lang w:bidi="ar-SA"/>
              </w:rPr>
            </w:pPr>
          </w:p>
          <w:p w14:paraId="22CFAF37"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RCALL SPI_TRANS_REC</w:t>
            </w:r>
          </w:p>
          <w:p w14:paraId="14818C40" w14:textId="77777777" w:rsidR="00024B67" w:rsidRPr="00024B67" w:rsidRDefault="00024B67" w:rsidP="00024B67">
            <w:pPr>
              <w:spacing w:before="0" w:after="160" w:line="259" w:lineRule="auto"/>
              <w:rPr>
                <w:rFonts w:ascii="Calibri" w:eastAsia="Calibri" w:hAnsi="Calibri"/>
                <w:sz w:val="22"/>
                <w:szCs w:val="22"/>
                <w:lang w:bidi="ar-SA"/>
              </w:rPr>
            </w:pPr>
          </w:p>
          <w:p w14:paraId="48EE40BA"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CBI PORTB,SS</w:t>
            </w:r>
          </w:p>
          <w:p w14:paraId="7735F25D"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SBI PORTB,SS</w:t>
            </w:r>
          </w:p>
          <w:p w14:paraId="6B9FCEF8"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r>
          </w:p>
          <w:p w14:paraId="6CD40397"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RJMP START</w:t>
            </w:r>
          </w:p>
          <w:p w14:paraId="1C9AAFAB" w14:textId="77777777" w:rsidR="00024B67" w:rsidRPr="00024B67" w:rsidRDefault="00024B67" w:rsidP="00024B67">
            <w:pPr>
              <w:spacing w:before="0" w:after="160" w:line="259" w:lineRule="auto"/>
              <w:rPr>
                <w:rFonts w:ascii="Calibri" w:eastAsia="Calibri" w:hAnsi="Calibri"/>
                <w:sz w:val="22"/>
                <w:szCs w:val="22"/>
                <w:lang w:bidi="ar-SA"/>
              </w:rPr>
            </w:pPr>
          </w:p>
          <w:p w14:paraId="7551F7AD"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lastRenderedPageBreak/>
              <w:t>;---------------</w:t>
            </w:r>
          </w:p>
          <w:p w14:paraId="6497AFC4"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USART_INT:</w:t>
            </w:r>
          </w:p>
          <w:p w14:paraId="2A3EDF3A"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LDI R16,(1&lt;&lt;TXEN0|1&lt;&lt;RXEN0) ;CHO PHEP BO THU/PHAT</w:t>
            </w:r>
          </w:p>
          <w:p w14:paraId="4906728F"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STS UCSR0B,R16</w:t>
            </w:r>
          </w:p>
          <w:p w14:paraId="1765C486" w14:textId="77777777" w:rsidR="00024B67" w:rsidRPr="00024B67" w:rsidRDefault="00024B67" w:rsidP="00024B67">
            <w:pPr>
              <w:spacing w:before="0" w:after="160" w:line="259" w:lineRule="auto"/>
              <w:rPr>
                <w:rFonts w:ascii="Calibri" w:eastAsia="Calibri" w:hAnsi="Calibri"/>
                <w:sz w:val="22"/>
                <w:szCs w:val="22"/>
                <w:lang w:bidi="ar-SA"/>
              </w:rPr>
            </w:pPr>
          </w:p>
          <w:p w14:paraId="363103B9"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LDI R16,(1&lt;&lt;UCSZ01)|(1&lt;&lt;UCSZ00) ;8 BIT DATA/KHONG KT CHAN LE/1 STOP BIT</w:t>
            </w:r>
          </w:p>
          <w:p w14:paraId="1168AF25" w14:textId="77777777" w:rsidR="00024B67" w:rsidRPr="00A20FA2" w:rsidRDefault="00024B67" w:rsidP="00024B67">
            <w:pPr>
              <w:spacing w:before="0" w:after="160" w:line="259" w:lineRule="auto"/>
              <w:rPr>
                <w:rFonts w:ascii="Calibri" w:eastAsia="Calibri" w:hAnsi="Calibri"/>
                <w:sz w:val="22"/>
                <w:szCs w:val="22"/>
                <w:lang w:val="pt-BR"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r>
            <w:r w:rsidRPr="00A20FA2">
              <w:rPr>
                <w:rFonts w:ascii="Calibri" w:eastAsia="Calibri" w:hAnsi="Calibri"/>
                <w:sz w:val="22"/>
                <w:szCs w:val="22"/>
                <w:lang w:val="pt-BR" w:bidi="ar-SA"/>
              </w:rPr>
              <w:t>STS UCSR0C,R16</w:t>
            </w:r>
          </w:p>
          <w:p w14:paraId="7813D73C" w14:textId="77777777" w:rsidR="00024B67" w:rsidRPr="00A20FA2" w:rsidRDefault="00024B67" w:rsidP="00024B67">
            <w:pPr>
              <w:spacing w:before="0" w:after="160" w:line="259" w:lineRule="auto"/>
              <w:rPr>
                <w:rFonts w:ascii="Calibri" w:eastAsia="Calibri" w:hAnsi="Calibri"/>
                <w:sz w:val="22"/>
                <w:szCs w:val="22"/>
                <w:lang w:val="pt-BR" w:bidi="ar-SA"/>
              </w:rPr>
            </w:pPr>
          </w:p>
          <w:p w14:paraId="2C350CDD" w14:textId="77777777" w:rsidR="00024B67" w:rsidRPr="00A20FA2" w:rsidRDefault="00024B67" w:rsidP="00024B67">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LDI R16,0</w:t>
            </w:r>
          </w:p>
          <w:p w14:paraId="0A3B3BB3" w14:textId="77777777" w:rsidR="00024B67" w:rsidRPr="00A20FA2" w:rsidRDefault="00024B67" w:rsidP="00024B67">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STS UBRR0H,R16</w:t>
            </w:r>
          </w:p>
          <w:p w14:paraId="1D6E0B76" w14:textId="77777777" w:rsidR="00024B67" w:rsidRPr="00A20FA2" w:rsidRDefault="00024B67" w:rsidP="00024B67">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LDI R16,51 ;BAUD RATE=9600 UNG VOI FOSC =8MHZ</w:t>
            </w:r>
          </w:p>
          <w:p w14:paraId="21BA61A5" w14:textId="77777777" w:rsidR="00024B67" w:rsidRPr="00A20FA2" w:rsidRDefault="00024B67" w:rsidP="00024B67">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t>STS UBRR0L,R16</w:t>
            </w:r>
          </w:p>
          <w:p w14:paraId="0640BE21" w14:textId="77777777" w:rsidR="00024B67" w:rsidRPr="00A20FA2" w:rsidRDefault="00024B67" w:rsidP="00024B67">
            <w:pPr>
              <w:spacing w:before="0" w:after="160" w:line="259" w:lineRule="auto"/>
              <w:rPr>
                <w:rFonts w:ascii="Calibri" w:eastAsia="Calibri" w:hAnsi="Calibri"/>
                <w:sz w:val="22"/>
                <w:szCs w:val="22"/>
                <w:lang w:val="pt-BR"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p>
          <w:p w14:paraId="7CCA9A87" w14:textId="77777777" w:rsidR="00024B67" w:rsidRPr="00024B67" w:rsidRDefault="00024B67" w:rsidP="00024B67">
            <w:pPr>
              <w:spacing w:before="0" w:after="160" w:line="259" w:lineRule="auto"/>
              <w:rPr>
                <w:rFonts w:ascii="Calibri" w:eastAsia="Calibri" w:hAnsi="Calibri"/>
                <w:sz w:val="22"/>
                <w:szCs w:val="22"/>
                <w:lang w:bidi="ar-SA"/>
              </w:rPr>
            </w:pPr>
            <w:r w:rsidRPr="00A20FA2">
              <w:rPr>
                <w:rFonts w:ascii="Calibri" w:eastAsia="Calibri" w:hAnsi="Calibri"/>
                <w:sz w:val="22"/>
                <w:szCs w:val="22"/>
                <w:lang w:val="pt-BR" w:bidi="ar-SA"/>
              </w:rPr>
              <w:tab/>
            </w:r>
            <w:r w:rsidRPr="00A20FA2">
              <w:rPr>
                <w:rFonts w:ascii="Calibri" w:eastAsia="Calibri" w:hAnsi="Calibri"/>
                <w:sz w:val="22"/>
                <w:szCs w:val="22"/>
                <w:lang w:val="pt-BR" w:bidi="ar-SA"/>
              </w:rPr>
              <w:tab/>
            </w:r>
            <w:r w:rsidRPr="00024B67">
              <w:rPr>
                <w:rFonts w:ascii="Calibri" w:eastAsia="Calibri" w:hAnsi="Calibri"/>
                <w:sz w:val="22"/>
                <w:szCs w:val="22"/>
                <w:lang w:bidi="ar-SA"/>
              </w:rPr>
              <w:t>RET</w:t>
            </w:r>
          </w:p>
          <w:p w14:paraId="03972322" w14:textId="77777777" w:rsidR="00024B67" w:rsidRPr="00024B67" w:rsidRDefault="00024B67" w:rsidP="00024B67">
            <w:pPr>
              <w:spacing w:before="0" w:after="160" w:line="259" w:lineRule="auto"/>
              <w:rPr>
                <w:rFonts w:ascii="Calibri" w:eastAsia="Calibri" w:hAnsi="Calibri"/>
                <w:sz w:val="22"/>
                <w:szCs w:val="22"/>
                <w:lang w:bidi="ar-SA"/>
              </w:rPr>
            </w:pPr>
          </w:p>
          <w:p w14:paraId="582B8D04" w14:textId="77777777" w:rsidR="00024B67" w:rsidRPr="00024B67" w:rsidRDefault="00024B67" w:rsidP="00024B67">
            <w:pPr>
              <w:spacing w:before="0" w:after="160" w:line="259" w:lineRule="auto"/>
              <w:rPr>
                <w:rFonts w:ascii="Calibri" w:eastAsia="Calibri" w:hAnsi="Calibri"/>
                <w:sz w:val="22"/>
                <w:szCs w:val="22"/>
                <w:lang w:bidi="ar-SA"/>
              </w:rPr>
            </w:pPr>
          </w:p>
          <w:p w14:paraId="19CDBF1A"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USART_REC:</w:t>
            </w:r>
          </w:p>
          <w:p w14:paraId="05290A76"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LDS R17,UCSR0A</w:t>
            </w:r>
          </w:p>
          <w:p w14:paraId="12830552"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SBRS R17,RXC0</w:t>
            </w:r>
          </w:p>
          <w:p w14:paraId="476FD3F6"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RJMP USART_REC</w:t>
            </w:r>
          </w:p>
          <w:p w14:paraId="28234E8C"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LDS DATA_UART_REC,UDR0 ;NAP DU LIEU TU UDR0 VAO R16</w:t>
            </w:r>
          </w:p>
          <w:p w14:paraId="6D8923F4"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RET</w:t>
            </w:r>
          </w:p>
          <w:p w14:paraId="41353257" w14:textId="77777777" w:rsidR="00024B67" w:rsidRPr="00024B67" w:rsidRDefault="00024B67" w:rsidP="00024B67">
            <w:pPr>
              <w:spacing w:before="0" w:after="160" w:line="259" w:lineRule="auto"/>
              <w:rPr>
                <w:rFonts w:ascii="Calibri" w:eastAsia="Calibri" w:hAnsi="Calibri"/>
                <w:sz w:val="22"/>
                <w:szCs w:val="22"/>
                <w:lang w:bidi="ar-SA"/>
              </w:rPr>
            </w:pPr>
          </w:p>
          <w:p w14:paraId="30D90042"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SPI_TRANS_REC:</w:t>
            </w:r>
          </w:p>
          <w:p w14:paraId="0FEBB6DA"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lastRenderedPageBreak/>
              <w:tab/>
            </w:r>
            <w:r w:rsidRPr="00024B67">
              <w:rPr>
                <w:rFonts w:ascii="Calibri" w:eastAsia="Calibri" w:hAnsi="Calibri"/>
                <w:sz w:val="22"/>
                <w:szCs w:val="22"/>
                <w:lang w:bidi="ar-SA"/>
              </w:rPr>
              <w:tab/>
              <w:t>;MOV DATA_SPI_TRANS,DATA_UART_REC</w:t>
            </w:r>
          </w:p>
          <w:p w14:paraId="60D278A0"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OUT SPDR0,DATA_SPI_TRANS ;GHI DARA RA SPI</w:t>
            </w:r>
          </w:p>
          <w:p w14:paraId="056A6B25"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WAIT_SPI:</w:t>
            </w:r>
          </w:p>
          <w:p w14:paraId="5E9D15D3"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IN R16,SPSR0 ;DOC CO SPIF0</w:t>
            </w:r>
          </w:p>
          <w:p w14:paraId="4B5B2002"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SBRS R16,SPIF0 ;CO SPIEF0=1 TRUYEN SPI XONG</w:t>
            </w:r>
          </w:p>
          <w:p w14:paraId="01E7DD33"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RJMP WAIT_SPI ;CHO CO SPIF0=1</w:t>
            </w:r>
          </w:p>
          <w:p w14:paraId="371D934B"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IN DATA_SPI_REC,SPDR0 ;DOC DATA TU SPI</w:t>
            </w:r>
          </w:p>
          <w:p w14:paraId="04A86CB5" w14:textId="77777777" w:rsidR="00024B67" w:rsidRPr="00024B67" w:rsidRDefault="00024B67" w:rsidP="00024B67">
            <w:pPr>
              <w:spacing w:before="0" w:after="160" w:line="259" w:lineRule="auto"/>
              <w:rPr>
                <w:rFonts w:ascii="Calibri" w:eastAsia="Calibri" w:hAnsi="Calibri"/>
                <w:sz w:val="22"/>
                <w:szCs w:val="22"/>
                <w:lang w:bidi="ar-SA"/>
              </w:rPr>
            </w:pPr>
            <w:r w:rsidRPr="00024B67">
              <w:rPr>
                <w:rFonts w:ascii="Calibri" w:eastAsia="Calibri" w:hAnsi="Calibri"/>
                <w:sz w:val="22"/>
                <w:szCs w:val="22"/>
                <w:lang w:bidi="ar-SA"/>
              </w:rPr>
              <w:tab/>
            </w:r>
            <w:r w:rsidRPr="00024B67">
              <w:rPr>
                <w:rFonts w:ascii="Calibri" w:eastAsia="Calibri" w:hAnsi="Calibri"/>
                <w:sz w:val="22"/>
                <w:szCs w:val="22"/>
                <w:lang w:bidi="ar-SA"/>
              </w:rPr>
              <w:tab/>
              <w:t>RET</w:t>
            </w:r>
          </w:p>
          <w:p w14:paraId="493FB3E7" w14:textId="77777777" w:rsidR="002D4658" w:rsidRDefault="002D4658" w:rsidP="002D4658">
            <w:pPr>
              <w:pStyle w:val="Worksheet"/>
              <w:numPr>
                <w:ilvl w:val="0"/>
                <w:numId w:val="0"/>
              </w:numPr>
              <w:spacing w:line="360" w:lineRule="auto"/>
              <w:rPr>
                <w:lang w:val="vi-VN"/>
              </w:rPr>
            </w:pPr>
          </w:p>
        </w:tc>
      </w:tr>
    </w:tbl>
    <w:p w14:paraId="5A10C05B" w14:textId="77777777" w:rsidR="00041817" w:rsidRDefault="00041817" w:rsidP="00041817">
      <w:pPr>
        <w:pStyle w:val="Worksheet"/>
        <w:numPr>
          <w:ilvl w:val="0"/>
          <w:numId w:val="0"/>
        </w:numPr>
        <w:spacing w:line="360" w:lineRule="auto"/>
        <w:ind w:left="1800"/>
        <w:rPr>
          <w:lang w:val="vi-VN"/>
        </w:rPr>
      </w:pPr>
    </w:p>
    <w:p w14:paraId="4FB0515A" w14:textId="6BA897A5" w:rsidR="00041817" w:rsidRDefault="00041817" w:rsidP="00041817">
      <w:pPr>
        <w:pStyle w:val="Heading1"/>
      </w:pPr>
      <w:r>
        <w:t>Bài 4</w:t>
      </w:r>
    </w:p>
    <w:p w14:paraId="3A2DD1EC" w14:textId="77777777" w:rsidR="00041817" w:rsidRDefault="00041817">
      <w:pPr>
        <w:pStyle w:val="Worksheet"/>
        <w:numPr>
          <w:ilvl w:val="0"/>
          <w:numId w:val="12"/>
        </w:numPr>
        <w:spacing w:line="360" w:lineRule="auto"/>
        <w:rPr>
          <w:lang w:val="vi-VN"/>
        </w:rPr>
      </w:pPr>
      <w:r>
        <w:t>Trả</w:t>
      </w:r>
      <w:r>
        <w:rPr>
          <w:lang w:val="vi-VN"/>
        </w:rPr>
        <w:t xml:space="preserve"> lời các câu hỏi</w:t>
      </w:r>
    </w:p>
    <w:p w14:paraId="0ADB179D" w14:textId="4751D2EF" w:rsidR="00041817" w:rsidRDefault="00041817">
      <w:pPr>
        <w:numPr>
          <w:ilvl w:val="1"/>
          <w:numId w:val="12"/>
        </w:numPr>
        <w:spacing w:before="120" w:after="0" w:line="360" w:lineRule="auto"/>
        <w:jc w:val="both"/>
        <w:rPr>
          <w:lang w:val="vi-VN"/>
        </w:rPr>
      </w:pPr>
      <w:r w:rsidRPr="00A20FA2">
        <w:rPr>
          <w:lang w:val="vi-VN"/>
        </w:rPr>
        <w:t xml:space="preserve">Dung </w:t>
      </w:r>
      <w:r>
        <w:rPr>
          <w:lang w:val="vi-VN"/>
        </w:rPr>
        <w:t>lượng của EEPROM 25AA1024 là bao nhiêu?</w:t>
      </w:r>
    </w:p>
    <w:p w14:paraId="268BA1DD" w14:textId="548DE24A" w:rsidR="00000A83" w:rsidRPr="00000A83" w:rsidRDefault="00000A83" w:rsidP="00000A83">
      <w:pPr>
        <w:spacing w:before="120" w:after="0" w:line="360" w:lineRule="auto"/>
        <w:ind w:left="2160"/>
        <w:jc w:val="both"/>
        <w:rPr>
          <w:lang w:val="vi-VN"/>
        </w:rPr>
      </w:pPr>
      <w:r w:rsidRPr="00000A83">
        <w:rPr>
          <w:lang w:val="vi-VN"/>
        </w:rPr>
        <w:t>EEPROM 25AA1024 có dung lượng là</w:t>
      </w:r>
      <w:r w:rsidRPr="00000A83">
        <w:rPr>
          <w:lang w:val="vi-VN"/>
        </w:rPr>
        <w:t xml:space="preserve"> </w:t>
      </w:r>
      <w:r w:rsidRPr="00000A83">
        <w:rPr>
          <w:lang w:val="vi-VN"/>
        </w:rPr>
        <w:t>128 KB</w:t>
      </w:r>
    </w:p>
    <w:p w14:paraId="1225A373" w14:textId="0EE041E2" w:rsidR="00041817" w:rsidRDefault="00041817" w:rsidP="00000A83">
      <w:pPr>
        <w:numPr>
          <w:ilvl w:val="1"/>
          <w:numId w:val="12"/>
        </w:numPr>
        <w:spacing w:before="120" w:after="0" w:line="276" w:lineRule="auto"/>
        <w:jc w:val="both"/>
        <w:rPr>
          <w:lang w:val="vi-VN"/>
        </w:rPr>
      </w:pPr>
      <w:r w:rsidRPr="00A20FA2">
        <w:rPr>
          <w:lang w:val="vi-VN"/>
        </w:rPr>
        <w:t>Theo</w:t>
      </w:r>
      <w:r>
        <w:rPr>
          <w:lang w:val="vi-VN"/>
        </w:rPr>
        <w:t xml:space="preserve"> datasheet, </w:t>
      </w:r>
      <w:r w:rsidR="0045068F">
        <w:rPr>
          <w:lang w:val="vi-VN"/>
        </w:rPr>
        <w:t>tần số nhanh nhất của xung CK đưa vào EEPROM này là bao nhiêu?</w:t>
      </w:r>
    </w:p>
    <w:p w14:paraId="4502871E" w14:textId="7CB9006F" w:rsidR="00000A83" w:rsidRPr="00A20FA2" w:rsidRDefault="00000A83" w:rsidP="00000A83">
      <w:pPr>
        <w:pStyle w:val="ListParagraph"/>
        <w:spacing w:line="276" w:lineRule="auto"/>
        <w:ind w:left="1440"/>
        <w:jc w:val="both"/>
        <w:rPr>
          <w:lang w:val="vi-VN"/>
        </w:rPr>
      </w:pPr>
      <w:r w:rsidRPr="00000A83">
        <w:rPr>
          <w:lang w:val="vi-VN"/>
        </w:rPr>
        <w:t xml:space="preserve">            </w:t>
      </w:r>
      <w:r w:rsidRPr="00000A83">
        <w:rPr>
          <w:lang w:val="vi-VN"/>
        </w:rPr>
        <w:t xml:space="preserve">Theo datasheet của EEPROM 25AA1024, tần số nhanh nhất của xung CK </w:t>
      </w:r>
      <w:r w:rsidRPr="00000A83">
        <w:rPr>
          <w:lang w:val="vi-VN"/>
        </w:rPr>
        <w:t xml:space="preserve"> </w:t>
      </w:r>
      <w:r w:rsidRPr="00000A83">
        <w:rPr>
          <w:lang w:val="vi-VN"/>
        </w:rPr>
        <w:t>đưa vào EEPROM là 20 MHz.</w:t>
      </w:r>
    </w:p>
    <w:p w14:paraId="48FC3C35" w14:textId="77777777" w:rsidR="00041817" w:rsidRDefault="00041817">
      <w:pPr>
        <w:pStyle w:val="Worksheet"/>
        <w:numPr>
          <w:ilvl w:val="0"/>
          <w:numId w:val="12"/>
        </w:numPr>
        <w:spacing w:line="360" w:lineRule="auto"/>
        <w:rPr>
          <w:lang w:val="vi-VN"/>
        </w:rPr>
      </w:pPr>
      <w:r>
        <w:rPr>
          <w:lang w:val="vi-VN"/>
        </w:rPr>
        <w:t>Mã nguồn và chú thích</w:t>
      </w:r>
    </w:p>
    <w:tbl>
      <w:tblPr>
        <w:tblStyle w:val="TableGrid"/>
        <w:tblW w:w="0" w:type="auto"/>
        <w:tblInd w:w="1440" w:type="dxa"/>
        <w:tblLook w:val="04A0" w:firstRow="1" w:lastRow="0" w:firstColumn="1" w:lastColumn="0" w:noHBand="0" w:noVBand="1"/>
      </w:tblPr>
      <w:tblGrid>
        <w:gridCol w:w="7910"/>
      </w:tblGrid>
      <w:tr w:rsidR="00041817" w:rsidRPr="00000A83" w14:paraId="5222C4DF" w14:textId="77777777" w:rsidTr="00E17DB0">
        <w:tc>
          <w:tcPr>
            <w:tcW w:w="9350" w:type="dxa"/>
          </w:tcPr>
          <w:p w14:paraId="0F9E9765" w14:textId="77777777" w:rsidR="00041817" w:rsidRDefault="00041817" w:rsidP="00E17DB0">
            <w:pPr>
              <w:pStyle w:val="Worksheet"/>
              <w:numPr>
                <w:ilvl w:val="0"/>
                <w:numId w:val="0"/>
              </w:numPr>
              <w:spacing w:line="360" w:lineRule="auto"/>
              <w:rPr>
                <w:lang w:val="vi-VN"/>
              </w:rPr>
            </w:pPr>
          </w:p>
        </w:tc>
      </w:tr>
    </w:tbl>
    <w:p w14:paraId="09D0909F" w14:textId="77777777" w:rsidR="008836E2" w:rsidRPr="00000A83" w:rsidRDefault="008836E2" w:rsidP="008836E2">
      <w:pPr>
        <w:pStyle w:val="Worksheet"/>
        <w:numPr>
          <w:ilvl w:val="0"/>
          <w:numId w:val="0"/>
        </w:numPr>
        <w:spacing w:line="360" w:lineRule="auto"/>
        <w:ind w:left="1440"/>
        <w:rPr>
          <w:lang w:val="vi-VN"/>
        </w:rPr>
      </w:pPr>
    </w:p>
    <w:p w14:paraId="7A50992D" w14:textId="77777777" w:rsidR="0045068F" w:rsidRPr="00000A83" w:rsidRDefault="0045068F" w:rsidP="0045068F">
      <w:pPr>
        <w:pStyle w:val="Worksheet"/>
        <w:numPr>
          <w:ilvl w:val="0"/>
          <w:numId w:val="0"/>
        </w:numPr>
        <w:ind w:left="284"/>
        <w:rPr>
          <w:lang w:val="vi-VN"/>
        </w:rPr>
      </w:pPr>
    </w:p>
    <w:p w14:paraId="01115E7E" w14:textId="24122AB3" w:rsidR="0045068F" w:rsidRDefault="0045068F" w:rsidP="0045068F">
      <w:pPr>
        <w:pStyle w:val="Heading1"/>
      </w:pPr>
      <w:r>
        <w:t>Bài 5</w:t>
      </w:r>
    </w:p>
    <w:p w14:paraId="1262C717" w14:textId="77777777" w:rsidR="0045068F" w:rsidRDefault="0045068F">
      <w:pPr>
        <w:pStyle w:val="Worksheet"/>
        <w:numPr>
          <w:ilvl w:val="0"/>
          <w:numId w:val="14"/>
        </w:numPr>
        <w:spacing w:line="360" w:lineRule="auto"/>
        <w:rPr>
          <w:lang w:val="vi-VN"/>
        </w:rPr>
      </w:pPr>
      <w:r>
        <w:t>Trả</w:t>
      </w:r>
      <w:r>
        <w:rPr>
          <w:lang w:val="vi-VN"/>
        </w:rPr>
        <w:t xml:space="preserve"> lời các câu hỏi</w:t>
      </w:r>
    </w:p>
    <w:p w14:paraId="727C837D" w14:textId="1177C454" w:rsidR="0045068F" w:rsidRDefault="0045068F">
      <w:pPr>
        <w:pStyle w:val="Worksheet"/>
        <w:numPr>
          <w:ilvl w:val="0"/>
          <w:numId w:val="15"/>
        </w:numPr>
        <w:spacing w:line="360" w:lineRule="auto"/>
        <w:rPr>
          <w:lang w:val="vi-VN"/>
        </w:rPr>
      </w:pPr>
      <w:r>
        <w:rPr>
          <w:lang w:val="vi-VN"/>
        </w:rPr>
        <w:t>Atmega324PA có dung lượng EEPROM là bao nhiêu?</w:t>
      </w:r>
    </w:p>
    <w:p w14:paraId="7BA4ED79" w14:textId="0667BEEB" w:rsidR="00000A83" w:rsidRPr="00000A83" w:rsidRDefault="00E53AB4" w:rsidP="00000A83">
      <w:pPr>
        <w:pStyle w:val="ListParagraph"/>
        <w:spacing w:line="360" w:lineRule="auto"/>
        <w:ind w:left="1800"/>
        <w:rPr>
          <w:rFonts w:eastAsiaTheme="majorEastAsia" w:cs="LM Roman 12"/>
          <w:lang w:val="vi-VN"/>
        </w:rPr>
      </w:pPr>
      <w:r w:rsidRPr="00E53AB4">
        <w:rPr>
          <w:rFonts w:eastAsiaTheme="majorEastAsia" w:cs="LM Roman 12"/>
          <w:lang w:val="vi-VN"/>
        </w:rPr>
        <w:lastRenderedPageBreak/>
        <w:t xml:space="preserve">      </w:t>
      </w:r>
      <w:r w:rsidR="00000A83" w:rsidRPr="00000A83">
        <w:rPr>
          <w:rFonts w:eastAsiaTheme="majorEastAsia" w:cs="LM Roman 12"/>
          <w:lang w:val="vi-VN"/>
        </w:rPr>
        <w:t>Atmega324PA có dung lượng EEPROM là 4KB.</w:t>
      </w:r>
    </w:p>
    <w:p w14:paraId="2DCD385A" w14:textId="0088C40F" w:rsidR="0045068F" w:rsidRDefault="0045068F">
      <w:pPr>
        <w:pStyle w:val="Worksheet"/>
        <w:numPr>
          <w:ilvl w:val="0"/>
          <w:numId w:val="15"/>
        </w:numPr>
        <w:spacing w:line="360" w:lineRule="auto"/>
        <w:rPr>
          <w:lang w:val="vi-VN"/>
        </w:rPr>
      </w:pPr>
      <w:r>
        <w:rPr>
          <w:lang w:val="vi-VN"/>
        </w:rPr>
        <w:t>Liệt kê sự khác nhau giữa SRAM và EEPROM</w:t>
      </w:r>
    </w:p>
    <w:p w14:paraId="361B1CD9" w14:textId="09843F8A" w:rsidR="00000A83" w:rsidRPr="00000A83" w:rsidRDefault="00000A83" w:rsidP="00000A83">
      <w:pPr>
        <w:pStyle w:val="ListParagraph"/>
        <w:numPr>
          <w:ilvl w:val="0"/>
          <w:numId w:val="16"/>
        </w:numPr>
        <w:spacing w:before="0" w:after="0" w:line="360" w:lineRule="auto"/>
        <w:rPr>
          <w:rFonts w:eastAsiaTheme="majorEastAsia" w:cs="LM Roman 12"/>
          <w:lang w:val="vi-VN"/>
        </w:rPr>
      </w:pPr>
      <w:r w:rsidRPr="00000A83">
        <w:rPr>
          <w:rFonts w:eastAsiaTheme="majorEastAsia" w:cs="LM Roman 12"/>
          <w:lang w:val="vi-VN"/>
        </w:rPr>
        <w:t>SRAM là loại bộ nhớ volatile (mất dữ liệu khi không còn điện), trong khi EEPROM là loại bộ nhớ non-volatile (dữ liệu được lưu giữ ngay cả khi không còn điện).</w:t>
      </w:r>
    </w:p>
    <w:p w14:paraId="492E8DE5" w14:textId="2FCDB1E0" w:rsidR="00000A83" w:rsidRPr="00000A83" w:rsidRDefault="00000A83" w:rsidP="00000A83">
      <w:pPr>
        <w:pStyle w:val="ListParagraph"/>
        <w:numPr>
          <w:ilvl w:val="0"/>
          <w:numId w:val="16"/>
        </w:numPr>
        <w:spacing w:before="0" w:after="0" w:line="360" w:lineRule="auto"/>
        <w:rPr>
          <w:rFonts w:eastAsiaTheme="majorEastAsia" w:cs="LM Roman 12"/>
          <w:lang w:val="vi-VN"/>
        </w:rPr>
      </w:pPr>
      <w:r w:rsidRPr="00000A83">
        <w:rPr>
          <w:rFonts w:eastAsiaTheme="majorEastAsia" w:cs="LM Roman 12"/>
          <w:lang w:val="vi-VN"/>
        </w:rPr>
        <w:t xml:space="preserve">SRAM có tốc độ truy cập nhanh hơn so với EEPROM. Thời gian truy cập của SRAM chỉ trong vài ns, trong khi EEPROM cần từ vài </w:t>
      </w:r>
      <w:r w:rsidRPr="00000A83">
        <w:rPr>
          <w:rFonts w:eastAsiaTheme="majorEastAsia" w:cs="LM Roman 12"/>
        </w:rPr>
        <w:t>μ</w:t>
      </w:r>
      <w:r w:rsidRPr="00000A83">
        <w:rPr>
          <w:rFonts w:eastAsiaTheme="majorEastAsia" w:cs="LM Roman 12"/>
          <w:lang w:val="vi-VN"/>
        </w:rPr>
        <w:t>s đến vài ms để truy cập.</w:t>
      </w:r>
    </w:p>
    <w:p w14:paraId="1A065499" w14:textId="030A225F" w:rsidR="00000A83" w:rsidRPr="00000A83" w:rsidRDefault="00000A83" w:rsidP="00000A83">
      <w:pPr>
        <w:pStyle w:val="ListParagraph"/>
        <w:numPr>
          <w:ilvl w:val="0"/>
          <w:numId w:val="16"/>
        </w:numPr>
        <w:spacing w:before="0" w:after="0" w:line="360" w:lineRule="auto"/>
        <w:rPr>
          <w:rFonts w:eastAsiaTheme="majorEastAsia" w:cs="LM Roman 12"/>
          <w:lang w:val="vi-VN"/>
        </w:rPr>
      </w:pPr>
      <w:r w:rsidRPr="00000A83">
        <w:rPr>
          <w:rFonts w:eastAsiaTheme="majorEastAsia" w:cs="LM Roman 12"/>
          <w:lang w:val="vi-VN"/>
        </w:rPr>
        <w:t>SRAM thường có dung lượng nhỏ hơn so với EEPROM, vì SRAM được sử dụng chủ yếu cho các mục đích lưu trữ tạm thời trong khi EEPROM được sử dụng cho lưu trữ dữ liệu lâu dài.</w:t>
      </w:r>
    </w:p>
    <w:p w14:paraId="7FE83337" w14:textId="780BBB05" w:rsidR="00000A83" w:rsidRPr="00000A83" w:rsidRDefault="00000A83" w:rsidP="00000A83">
      <w:pPr>
        <w:pStyle w:val="ListParagraph"/>
        <w:numPr>
          <w:ilvl w:val="0"/>
          <w:numId w:val="16"/>
        </w:numPr>
        <w:spacing w:before="0" w:after="0" w:line="360" w:lineRule="auto"/>
        <w:rPr>
          <w:rFonts w:eastAsiaTheme="majorEastAsia" w:cs="LM Roman 12"/>
          <w:lang w:val="vi-VN"/>
        </w:rPr>
      </w:pPr>
      <w:r w:rsidRPr="00000A83">
        <w:rPr>
          <w:rFonts w:eastAsiaTheme="majorEastAsia" w:cs="LM Roman 12"/>
          <w:lang w:val="vi-VN"/>
        </w:rPr>
        <w:t>EEPROM có thể được lập trình lại nhiều lần, trong khi SRAM không thể lập trình lại.</w:t>
      </w:r>
    </w:p>
    <w:p w14:paraId="0A01C9AF" w14:textId="100D566B" w:rsidR="00000A83" w:rsidRPr="00000A83" w:rsidRDefault="00000A83" w:rsidP="00000A83">
      <w:pPr>
        <w:pStyle w:val="ListParagraph"/>
        <w:numPr>
          <w:ilvl w:val="0"/>
          <w:numId w:val="16"/>
        </w:numPr>
        <w:spacing w:before="0" w:after="0" w:line="360" w:lineRule="auto"/>
        <w:rPr>
          <w:rFonts w:eastAsiaTheme="majorEastAsia" w:cs="LM Roman 12"/>
          <w:lang w:val="vi-VN"/>
        </w:rPr>
      </w:pPr>
      <w:r w:rsidRPr="00000A83">
        <w:rPr>
          <w:rFonts w:eastAsiaTheme="majorEastAsia" w:cs="LM Roman 12"/>
          <w:lang w:val="vi-VN"/>
        </w:rPr>
        <w:t>SRAM được sử dụng chủ yếu cho các mục đích lưu trữ tạm thời, như bộ đệm hoặc bộ nhớ đệm, trong khi EEPROM được sử dụng cho các mục đích lưu trữ dữ liệu quan trọng, như các thiết lập hệ thống hoặc dữ liệu cấu hình.</w:t>
      </w:r>
    </w:p>
    <w:p w14:paraId="272ABD5F" w14:textId="77777777" w:rsidR="00000A83" w:rsidRDefault="00000A83" w:rsidP="00000A83">
      <w:pPr>
        <w:pStyle w:val="Worksheet"/>
        <w:numPr>
          <w:ilvl w:val="0"/>
          <w:numId w:val="0"/>
        </w:numPr>
        <w:spacing w:line="360" w:lineRule="auto"/>
        <w:ind w:left="1800"/>
        <w:rPr>
          <w:lang w:val="vi-VN"/>
        </w:rPr>
      </w:pPr>
    </w:p>
    <w:p w14:paraId="34F7A026" w14:textId="609D0EB6" w:rsidR="0045068F" w:rsidRDefault="0045068F">
      <w:pPr>
        <w:pStyle w:val="Worksheet"/>
        <w:numPr>
          <w:ilvl w:val="0"/>
          <w:numId w:val="15"/>
        </w:numPr>
        <w:spacing w:line="360" w:lineRule="auto"/>
        <w:rPr>
          <w:lang w:val="vi-VN"/>
        </w:rPr>
      </w:pPr>
      <w:r>
        <w:rPr>
          <w:lang w:val="vi-VN"/>
        </w:rPr>
        <w:t>Liệt kê sự khác nhau giữa Flash và EEPROM</w:t>
      </w:r>
    </w:p>
    <w:p w14:paraId="067BE3DF" w14:textId="77777777" w:rsidR="00E53AB4" w:rsidRDefault="00E53AB4" w:rsidP="00E53AB4">
      <w:pPr>
        <w:pStyle w:val="Worksheet"/>
        <w:numPr>
          <w:ilvl w:val="0"/>
          <w:numId w:val="16"/>
        </w:numPr>
        <w:spacing w:line="360" w:lineRule="auto"/>
        <w:rPr>
          <w:lang w:val="vi-VN"/>
        </w:rPr>
      </w:pPr>
      <w:r w:rsidRPr="00E53AB4">
        <w:rPr>
          <w:shd w:val="clear" w:color="auto" w:fill="FFFFFF"/>
          <w:lang w:val="vi-VN"/>
        </w:rPr>
        <w:t>Flash chỉ là một loại EEPROM</w:t>
      </w:r>
    </w:p>
    <w:p w14:paraId="20D701F4" w14:textId="77777777" w:rsidR="00E53AB4" w:rsidRDefault="00E53AB4" w:rsidP="00E53AB4">
      <w:pPr>
        <w:pStyle w:val="Worksheet"/>
        <w:numPr>
          <w:ilvl w:val="0"/>
          <w:numId w:val="16"/>
        </w:numPr>
        <w:spacing w:line="360" w:lineRule="auto"/>
        <w:rPr>
          <w:lang w:val="vi-VN"/>
        </w:rPr>
      </w:pPr>
      <w:r w:rsidRPr="00E53AB4">
        <w:rPr>
          <w:shd w:val="clear" w:color="auto" w:fill="FFFFFF"/>
          <w:lang w:val="vi-VN"/>
        </w:rPr>
        <w:t>Flash sử dụng bộ nhớ kiểu NAND trong khi EEPROM sử dụng kiểu NOR</w:t>
      </w:r>
    </w:p>
    <w:p w14:paraId="3BC7B3EE" w14:textId="77777777" w:rsidR="00E53AB4" w:rsidRDefault="00E53AB4" w:rsidP="00E53AB4">
      <w:pPr>
        <w:pStyle w:val="Worksheet"/>
        <w:numPr>
          <w:ilvl w:val="0"/>
          <w:numId w:val="16"/>
        </w:numPr>
        <w:spacing w:line="360" w:lineRule="auto"/>
        <w:rPr>
          <w:lang w:val="vi-VN"/>
        </w:rPr>
      </w:pPr>
      <w:r w:rsidRPr="00E53AB4">
        <w:rPr>
          <w:shd w:val="clear" w:color="auto" w:fill="FFFFFF"/>
          <w:lang w:val="vi-VN"/>
        </w:rPr>
        <w:t xml:space="preserve">Flash có khả năng xóa được </w:t>
      </w:r>
    </w:p>
    <w:p w14:paraId="3F31CA57" w14:textId="77777777" w:rsidR="00E53AB4" w:rsidRDefault="00E53AB4" w:rsidP="00E53AB4">
      <w:pPr>
        <w:pStyle w:val="Worksheet"/>
        <w:numPr>
          <w:ilvl w:val="0"/>
          <w:numId w:val="16"/>
        </w:numPr>
        <w:spacing w:line="360" w:lineRule="auto"/>
        <w:rPr>
          <w:lang w:val="vi-VN"/>
        </w:rPr>
      </w:pPr>
      <w:r w:rsidRPr="00E53AB4">
        <w:rPr>
          <w:shd w:val="clear" w:color="auto" w:fill="FFFFFF"/>
          <w:lang w:val="vi-VN"/>
        </w:rPr>
        <w:t>Flash được viết lại liên tục trong khi các EEPROM khác ít khi được viết lại</w:t>
      </w:r>
    </w:p>
    <w:p w14:paraId="78C0C9DD" w14:textId="2138CA41" w:rsidR="00E53AB4" w:rsidRPr="00E53AB4" w:rsidRDefault="00E53AB4" w:rsidP="00E53AB4">
      <w:pPr>
        <w:pStyle w:val="Worksheet"/>
        <w:numPr>
          <w:ilvl w:val="0"/>
          <w:numId w:val="16"/>
        </w:numPr>
        <w:spacing w:line="360" w:lineRule="auto"/>
        <w:rPr>
          <w:lang w:val="vi-VN"/>
        </w:rPr>
      </w:pPr>
      <w:r w:rsidRPr="00E53AB4">
        <w:rPr>
          <w:shd w:val="clear" w:color="auto" w:fill="FFFFFF"/>
          <w:lang w:val="vi-VN"/>
        </w:rPr>
        <w:t xml:space="preserve"> Ta </w:t>
      </w:r>
      <w:r>
        <w:rPr>
          <w:shd w:val="clear" w:color="auto" w:fill="FFFFFF"/>
          <w:lang w:val="vi-VN"/>
        </w:rPr>
        <w:t>dung</w:t>
      </w:r>
      <w:r w:rsidRPr="00E53AB4">
        <w:rPr>
          <w:shd w:val="clear" w:color="auto" w:fill="FFFFFF"/>
          <w:lang w:val="vi-VN"/>
        </w:rPr>
        <w:t xml:space="preserve"> </w:t>
      </w:r>
      <w:r w:rsidRPr="00E53AB4">
        <w:rPr>
          <w:shd w:val="clear" w:color="auto" w:fill="FFFFFF"/>
          <w:lang w:val="vi-VN"/>
        </w:rPr>
        <w:t>Flash là khi cần một lượng lớn</w:t>
      </w:r>
      <w:r w:rsidRPr="00E53AB4">
        <w:rPr>
          <w:shd w:val="clear" w:color="auto" w:fill="FFFFFF"/>
          <w:lang w:val="vi-VN"/>
        </w:rPr>
        <w:t xml:space="preserve"> dung lượng, ở Atmega324P Flash có dung lượng 32KB</w:t>
      </w:r>
      <w:r w:rsidRPr="00E53AB4">
        <w:rPr>
          <w:shd w:val="clear" w:color="auto" w:fill="FFFFFF"/>
          <w:lang w:val="vi-VN"/>
        </w:rPr>
        <w:t xml:space="preserve"> trong khi EEPROM được sử dụng khi chỉ cần một lượng nhỏ</w:t>
      </w:r>
      <w:r w:rsidRPr="00E53AB4">
        <w:rPr>
          <w:shd w:val="clear" w:color="auto" w:fill="FFFFFF"/>
          <w:lang w:val="vi-VN"/>
        </w:rPr>
        <w:t xml:space="preserve"> dung lượng (4KB)</w:t>
      </w:r>
    </w:p>
    <w:p w14:paraId="5BC1E5AA" w14:textId="77777777" w:rsidR="00000A83" w:rsidRDefault="00000A83" w:rsidP="00000A83">
      <w:pPr>
        <w:pStyle w:val="Worksheet"/>
        <w:numPr>
          <w:ilvl w:val="0"/>
          <w:numId w:val="0"/>
        </w:numPr>
        <w:spacing w:line="360" w:lineRule="auto"/>
        <w:ind w:left="1800"/>
        <w:rPr>
          <w:lang w:val="vi-VN"/>
        </w:rPr>
      </w:pPr>
    </w:p>
    <w:p w14:paraId="2D0D8559" w14:textId="77777777" w:rsidR="0045068F" w:rsidRPr="00A20FA2" w:rsidRDefault="0045068F">
      <w:pPr>
        <w:pStyle w:val="Worksheet"/>
        <w:numPr>
          <w:ilvl w:val="0"/>
          <w:numId w:val="14"/>
        </w:numPr>
        <w:spacing w:line="360" w:lineRule="auto"/>
        <w:rPr>
          <w:lang w:val="vi-VN"/>
        </w:rPr>
      </w:pPr>
      <w:r w:rsidRPr="00A20FA2">
        <w:rPr>
          <w:lang w:val="vi-VN"/>
        </w:rPr>
        <w:t>Mã nguồn chương trình với chú thích</w:t>
      </w:r>
    </w:p>
    <w:tbl>
      <w:tblPr>
        <w:tblStyle w:val="TableGrid"/>
        <w:tblW w:w="0" w:type="auto"/>
        <w:tblInd w:w="1800" w:type="dxa"/>
        <w:tblLook w:val="04A0" w:firstRow="1" w:lastRow="0" w:firstColumn="1" w:lastColumn="0" w:noHBand="0" w:noVBand="1"/>
      </w:tblPr>
      <w:tblGrid>
        <w:gridCol w:w="7550"/>
      </w:tblGrid>
      <w:tr w:rsidR="0045068F" w:rsidRPr="00A20FA2" w14:paraId="6840F7CC" w14:textId="77777777" w:rsidTr="00E17DB0">
        <w:tc>
          <w:tcPr>
            <w:tcW w:w="7550" w:type="dxa"/>
          </w:tcPr>
          <w:p w14:paraId="7AC164B2" w14:textId="77777777" w:rsidR="0045068F" w:rsidRDefault="0045068F" w:rsidP="00E17DB0">
            <w:pPr>
              <w:pStyle w:val="Worksheet"/>
              <w:numPr>
                <w:ilvl w:val="0"/>
                <w:numId w:val="0"/>
              </w:numPr>
              <w:spacing w:line="360" w:lineRule="auto"/>
              <w:rPr>
                <w:lang w:val="vi-VN"/>
              </w:rPr>
            </w:pPr>
          </w:p>
        </w:tc>
      </w:tr>
    </w:tbl>
    <w:p w14:paraId="599370F7" w14:textId="77777777" w:rsidR="00E80A7D" w:rsidRPr="00DC087E" w:rsidRDefault="00E80A7D" w:rsidP="00E80A7D">
      <w:pPr>
        <w:pStyle w:val="Worksheet"/>
        <w:numPr>
          <w:ilvl w:val="0"/>
          <w:numId w:val="0"/>
        </w:numPr>
        <w:spacing w:line="360" w:lineRule="auto"/>
        <w:ind w:left="1800"/>
        <w:rPr>
          <w:lang w:val="vi-VN"/>
        </w:rPr>
      </w:pPr>
    </w:p>
    <w:sectPr w:rsidR="00E80A7D" w:rsidRPr="00DC087E" w:rsidSect="00EE1D7F">
      <w:headerReference w:type="even" r:id="rId21"/>
      <w:head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6F0B6D" w14:textId="77777777" w:rsidR="001319D8" w:rsidRDefault="001319D8" w:rsidP="00202B2E">
      <w:r>
        <w:separator/>
      </w:r>
    </w:p>
  </w:endnote>
  <w:endnote w:type="continuationSeparator" w:id="0">
    <w:p w14:paraId="236CDD68" w14:textId="77777777" w:rsidR="001319D8" w:rsidRDefault="001319D8" w:rsidP="00202B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M Roman 12">
    <w:altName w:val="Calibri"/>
    <w:charset w:val="00"/>
    <w:family w:val="auto"/>
    <w:pitch w:val="variable"/>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573BAD" w14:textId="77777777" w:rsidR="00FF792D" w:rsidRDefault="00FF792D" w:rsidP="000C0096">
    <w:pPr>
      <w:pStyle w:val="Footer"/>
      <w:pBdr>
        <w:bottom w:val="single" w:sz="6" w:space="1" w:color="auto"/>
      </w:pBdr>
      <w:spacing w:before="0" w:after="0"/>
      <w:jc w:val="center"/>
    </w:pPr>
  </w:p>
  <w:p w14:paraId="749958FA" w14:textId="6DC307E5" w:rsidR="00FF792D" w:rsidRDefault="00FF792D" w:rsidP="00C20A9F">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A839EB" w14:textId="77777777" w:rsidR="001319D8" w:rsidRDefault="001319D8" w:rsidP="00202B2E">
      <w:r>
        <w:separator/>
      </w:r>
    </w:p>
  </w:footnote>
  <w:footnote w:type="continuationSeparator" w:id="0">
    <w:p w14:paraId="40802B35" w14:textId="77777777" w:rsidR="001319D8" w:rsidRDefault="001319D8" w:rsidP="00202B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888" w:type="pct"/>
      <w:tblInd w:w="108" w:type="dxa"/>
      <w:tblBorders>
        <w:bottom w:val="thickThinSmallGap" w:sz="12" w:space="0" w:color="365F91"/>
      </w:tblBorders>
      <w:tblLayout w:type="fixed"/>
      <w:tblLook w:val="04A0" w:firstRow="1" w:lastRow="0" w:firstColumn="1" w:lastColumn="0" w:noHBand="0" w:noVBand="1"/>
    </w:tblPr>
    <w:tblGrid>
      <w:gridCol w:w="9150"/>
    </w:tblGrid>
    <w:tr w:rsidR="00CE0BE6" w:rsidRPr="001A04A2" w14:paraId="78CD509E" w14:textId="77777777">
      <w:trPr>
        <w:trHeight w:val="1258"/>
      </w:trPr>
      <w:tc>
        <w:tcPr>
          <w:tcW w:w="9361" w:type="dxa"/>
          <w:vAlign w:val="center"/>
        </w:tcPr>
        <w:p w14:paraId="50D16720" w14:textId="7E1E2526" w:rsidR="00CE0BE6" w:rsidRPr="001B5BCC" w:rsidRDefault="00CE0BE6" w:rsidP="007D47A4">
          <w:pPr>
            <w:pStyle w:val="Header"/>
            <w:jc w:val="center"/>
            <w:rPr>
              <w:b/>
              <w:bCs/>
              <w:smallCaps/>
              <w:color w:val="365F91"/>
              <w:sz w:val="36"/>
              <w:szCs w:val="36"/>
            </w:rPr>
          </w:pPr>
          <w:r w:rsidRPr="001B5BCC">
            <w:rPr>
              <w:b/>
              <w:bCs/>
              <w:smallCaps/>
              <w:color w:val="365F91"/>
              <w:sz w:val="36"/>
              <w:szCs w:val="36"/>
            </w:rPr>
            <w:t xml:space="preserve">Lab </w:t>
          </w:r>
          <w:r w:rsidR="00786AE0">
            <w:rPr>
              <w:b/>
              <w:bCs/>
              <w:smallCaps/>
              <w:color w:val="365F91"/>
              <w:sz w:val="36"/>
              <w:szCs w:val="36"/>
            </w:rPr>
            <w:t>3-1</w:t>
          </w:r>
        </w:p>
        <w:p w14:paraId="0C6E26A5" w14:textId="295AC153" w:rsidR="00CE0BE6" w:rsidRPr="00786AE0" w:rsidRDefault="0046307F" w:rsidP="00610CF5">
          <w:pPr>
            <w:pStyle w:val="Header"/>
            <w:jc w:val="center"/>
            <w:rPr>
              <w:b/>
              <w:bCs/>
              <w:smallCaps/>
              <w:color w:val="365F91"/>
              <w:sz w:val="36"/>
              <w:szCs w:val="36"/>
            </w:rPr>
          </w:pPr>
          <w:r>
            <w:rPr>
              <w:b/>
              <w:bCs/>
              <w:smallCaps/>
              <w:color w:val="365F91"/>
              <w:sz w:val="36"/>
              <w:szCs w:val="36"/>
            </w:rPr>
            <w:t>giao</w:t>
          </w:r>
          <w:r>
            <w:rPr>
              <w:b/>
              <w:bCs/>
              <w:smallCaps/>
              <w:color w:val="365F91"/>
              <w:sz w:val="36"/>
              <w:szCs w:val="36"/>
              <w:lang w:val="vi-VN"/>
            </w:rPr>
            <w:t xml:space="preserve"> tiếp </w:t>
          </w:r>
          <w:r w:rsidR="00786AE0">
            <w:rPr>
              <w:b/>
              <w:bCs/>
              <w:smallCaps/>
              <w:color w:val="365F91"/>
              <w:sz w:val="36"/>
              <w:szCs w:val="36"/>
            </w:rPr>
            <w:t>serial port, eeprom, rtc</w:t>
          </w:r>
        </w:p>
      </w:tc>
    </w:tr>
  </w:tbl>
  <w:p w14:paraId="779AC4F1" w14:textId="77777777" w:rsidR="00FF792D" w:rsidRDefault="00FF792D" w:rsidP="000C0096">
    <w:pPr>
      <w:pStyle w:val="Header"/>
      <w:spacing w:befor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32C5D" w14:textId="77777777" w:rsidR="008F413D" w:rsidRDefault="008F413D"/>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bottom w:val="thickThinSmallGap" w:sz="12" w:space="0" w:color="365F91"/>
      </w:tblBorders>
      <w:tblLayout w:type="fixed"/>
      <w:tblLook w:val="04A0" w:firstRow="1" w:lastRow="0" w:firstColumn="1" w:lastColumn="0" w:noHBand="0" w:noVBand="1"/>
    </w:tblPr>
    <w:tblGrid>
      <w:gridCol w:w="9360"/>
    </w:tblGrid>
    <w:tr w:rsidR="00525DAA" w:rsidRPr="001A04A2" w14:paraId="31D437DA" w14:textId="77777777" w:rsidTr="00CD6EBE">
      <w:trPr>
        <w:trHeight w:val="1798"/>
      </w:trPr>
      <w:tc>
        <w:tcPr>
          <w:tcW w:w="9576" w:type="dxa"/>
          <w:vAlign w:val="center"/>
        </w:tcPr>
        <w:p w14:paraId="1B7A0F19" w14:textId="77777777" w:rsidR="00525DAA" w:rsidRPr="00DC087E" w:rsidRDefault="00525DAA" w:rsidP="00525DAA">
          <w:pPr>
            <w:pStyle w:val="Header"/>
            <w:spacing w:before="0" w:after="120"/>
            <w:jc w:val="center"/>
            <w:rPr>
              <w:b/>
              <w:bCs/>
              <w:smallCaps/>
              <w:color w:val="365F91"/>
              <w:sz w:val="36"/>
              <w:szCs w:val="36"/>
              <w:lang w:val="vi-VN"/>
            </w:rPr>
          </w:pPr>
          <w:r>
            <w:rPr>
              <w:b/>
              <w:bCs/>
              <w:smallCaps/>
              <w:color w:val="365F91"/>
              <w:sz w:val="36"/>
              <w:szCs w:val="36"/>
            </w:rPr>
            <w:t>BÁO</w:t>
          </w:r>
          <w:r>
            <w:rPr>
              <w:b/>
              <w:bCs/>
              <w:smallCaps/>
              <w:color w:val="365F91"/>
              <w:sz w:val="36"/>
              <w:szCs w:val="36"/>
              <w:lang w:val="vi-VN"/>
            </w:rPr>
            <w:t xml:space="preserve"> CÁO</w:t>
          </w:r>
        </w:p>
        <w:p w14:paraId="34A1F9A4" w14:textId="6EEB1D79" w:rsidR="00525DAA" w:rsidRPr="000C0096" w:rsidRDefault="00525DAA" w:rsidP="00525DAA">
          <w:pPr>
            <w:pStyle w:val="Header"/>
            <w:spacing w:before="0"/>
            <w:rPr>
              <w:i/>
              <w:iCs/>
              <w:color w:val="365F91"/>
            </w:rPr>
          </w:pPr>
          <w:r>
            <w:rPr>
              <w:i/>
              <w:iCs/>
              <w:color w:val="365F91"/>
            </w:rPr>
            <w:t xml:space="preserve">                                                                                         </w:t>
          </w:r>
          <w:r>
            <w:rPr>
              <w:i/>
              <w:iCs/>
              <w:color w:val="365F91"/>
              <w:lang w:val="vi-VN"/>
            </w:rPr>
            <w:t xml:space="preserve">             </w:t>
          </w:r>
          <w:r>
            <w:rPr>
              <w:i/>
              <w:iCs/>
              <w:color w:val="365F91"/>
            </w:rPr>
            <w:t>Nhóm:</w:t>
          </w:r>
          <w:r w:rsidR="002C0CFF">
            <w:rPr>
              <w:i/>
              <w:iCs/>
              <w:color w:val="365F91"/>
            </w:rPr>
            <w:t xml:space="preserve"> 03</w:t>
          </w:r>
        </w:p>
        <w:p w14:paraId="44F2CDF6" w14:textId="70C94722" w:rsidR="00525DAA" w:rsidRPr="00E224E3" w:rsidRDefault="00525DAA" w:rsidP="00525DAA">
          <w:pPr>
            <w:pStyle w:val="Header"/>
            <w:spacing w:before="0"/>
            <w:rPr>
              <w:i/>
              <w:iCs/>
              <w:color w:val="365F91"/>
            </w:rPr>
          </w:pPr>
          <w:r>
            <w:rPr>
              <w:i/>
              <w:iCs/>
              <w:color w:val="365F91"/>
            </w:rPr>
            <w:t>Nhóm</w:t>
          </w:r>
          <w:r>
            <w:rPr>
              <w:i/>
              <w:iCs/>
              <w:color w:val="365F91"/>
              <w:lang w:val="vi-VN"/>
            </w:rPr>
            <w:t xml:space="preserve"> môn học:</w:t>
          </w:r>
          <w:r>
            <w:rPr>
              <w:i/>
              <w:iCs/>
              <w:color w:val="365F91"/>
            </w:rPr>
            <w:t xml:space="preserve">   </w:t>
          </w:r>
          <w:r w:rsidR="002C0CFF">
            <w:rPr>
              <w:i/>
              <w:iCs/>
              <w:color w:val="365F91"/>
            </w:rPr>
            <w:t>L09</w:t>
          </w:r>
          <w:r>
            <w:rPr>
              <w:i/>
              <w:iCs/>
              <w:color w:val="365F91"/>
            </w:rPr>
            <w:t xml:space="preserve">                </w:t>
          </w:r>
          <w:r w:rsidR="002C0CFF">
            <w:rPr>
              <w:i/>
              <w:iCs/>
              <w:color w:val="365F91"/>
            </w:rPr>
            <w:t xml:space="preserve">                          </w:t>
          </w:r>
          <w:r>
            <w:rPr>
              <w:i/>
              <w:iCs/>
              <w:color w:val="365F91"/>
            </w:rPr>
            <w:t xml:space="preserve">                         Môn</w:t>
          </w:r>
          <w:r>
            <w:rPr>
              <w:i/>
              <w:iCs/>
              <w:color w:val="365F91"/>
              <w:lang w:val="vi-VN"/>
            </w:rPr>
            <w:t xml:space="preserve"> thí nghiệm</w:t>
          </w:r>
          <w:r>
            <w:rPr>
              <w:i/>
              <w:iCs/>
              <w:color w:val="365F91"/>
            </w:rPr>
            <w:t>:</w:t>
          </w:r>
          <w:r w:rsidR="002C0CFF">
            <w:rPr>
              <w:i/>
              <w:iCs/>
              <w:color w:val="365F91"/>
            </w:rPr>
            <w:t xml:space="preserve"> Vi xử lí</w:t>
          </w:r>
        </w:p>
      </w:tc>
    </w:tr>
  </w:tbl>
  <w:p w14:paraId="211B8FA0" w14:textId="77777777" w:rsidR="000C0096" w:rsidRDefault="000C0096" w:rsidP="000C0096">
    <w:pPr>
      <w:pStyle w:val="Header"/>
      <w:spacing w:befor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413EA5"/>
    <w:multiLevelType w:val="hybridMultilevel"/>
    <w:tmpl w:val="C0421646"/>
    <w:lvl w:ilvl="0" w:tplc="567AE444">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1FA373BB"/>
    <w:multiLevelType w:val="hybridMultilevel"/>
    <w:tmpl w:val="32C07728"/>
    <w:lvl w:ilvl="0" w:tplc="6C92815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2C741A64"/>
    <w:multiLevelType w:val="hybridMultilevel"/>
    <w:tmpl w:val="5DD05AC8"/>
    <w:lvl w:ilvl="0" w:tplc="2968F108">
      <w:start w:val="1"/>
      <w:numFmt w:val="decimal"/>
      <w:pStyle w:val="Workshee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FA51491"/>
    <w:multiLevelType w:val="hybridMultilevel"/>
    <w:tmpl w:val="32C07728"/>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4" w15:restartNumberingAfterBreak="0">
    <w:nsid w:val="33306EA7"/>
    <w:multiLevelType w:val="hybridMultilevel"/>
    <w:tmpl w:val="730AAAB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338D5925"/>
    <w:multiLevelType w:val="hybridMultilevel"/>
    <w:tmpl w:val="730AAA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3B26C2"/>
    <w:multiLevelType w:val="hybridMultilevel"/>
    <w:tmpl w:val="1D42E6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2167AC"/>
    <w:multiLevelType w:val="hybridMultilevel"/>
    <w:tmpl w:val="7542FD7E"/>
    <w:lvl w:ilvl="0" w:tplc="65DC38E6">
      <w:start w:val="1"/>
      <w:numFmt w:val="lowerLetter"/>
      <w:lvlText w:val="%1."/>
      <w:lvlJc w:val="left"/>
      <w:pPr>
        <w:ind w:left="1230" w:hanging="360"/>
      </w:pPr>
      <w:rPr>
        <w:rFonts w:hint="default"/>
      </w:rPr>
    </w:lvl>
    <w:lvl w:ilvl="1" w:tplc="04090019">
      <w:start w:val="1"/>
      <w:numFmt w:val="lowerLetter"/>
      <w:lvlText w:val="%2."/>
      <w:lvlJc w:val="left"/>
      <w:pPr>
        <w:ind w:left="1950" w:hanging="360"/>
      </w:pPr>
    </w:lvl>
    <w:lvl w:ilvl="2" w:tplc="8DA2E2B4">
      <w:start w:val="2"/>
      <w:numFmt w:val="bullet"/>
      <w:lvlText w:val="-"/>
      <w:lvlJc w:val="left"/>
      <w:pPr>
        <w:ind w:left="2850" w:hanging="360"/>
      </w:pPr>
      <w:rPr>
        <w:rFonts w:ascii="Times New Roman" w:eastAsiaTheme="majorEastAsia" w:hAnsi="Times New Roman" w:cs="Times New Roman" w:hint="default"/>
      </w:r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8" w15:restartNumberingAfterBreak="0">
    <w:nsid w:val="3A7A163A"/>
    <w:multiLevelType w:val="hybridMultilevel"/>
    <w:tmpl w:val="E520A86C"/>
    <w:lvl w:ilvl="0" w:tplc="FFFFFFFF">
      <w:start w:val="1"/>
      <w:numFmt w:val="decimal"/>
      <w:lvlText w:val="%1."/>
      <w:lvlJc w:val="left"/>
      <w:pPr>
        <w:ind w:left="1440" w:hanging="360"/>
      </w:pPr>
    </w:lvl>
    <w:lvl w:ilvl="1" w:tplc="FFFFFFFF">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9" w15:restartNumberingAfterBreak="0">
    <w:nsid w:val="3B805E05"/>
    <w:multiLevelType w:val="hybridMultilevel"/>
    <w:tmpl w:val="E520A86C"/>
    <w:lvl w:ilvl="0" w:tplc="FFFFFFFF">
      <w:start w:val="1"/>
      <w:numFmt w:val="decimal"/>
      <w:lvlText w:val="%1."/>
      <w:lvlJc w:val="left"/>
      <w:pPr>
        <w:ind w:left="1440" w:hanging="360"/>
      </w:pPr>
    </w:lvl>
    <w:lvl w:ilvl="1" w:tplc="FFFFFFFF">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0" w15:restartNumberingAfterBreak="0">
    <w:nsid w:val="4E265ED2"/>
    <w:multiLevelType w:val="hybridMultilevel"/>
    <w:tmpl w:val="E520A86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57A816B4"/>
    <w:multiLevelType w:val="hybridMultilevel"/>
    <w:tmpl w:val="730AAAB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59043E0B"/>
    <w:multiLevelType w:val="hybridMultilevel"/>
    <w:tmpl w:val="BC744A40"/>
    <w:lvl w:ilvl="0" w:tplc="D5C44712">
      <w:start w:val="1"/>
      <w:numFmt w:val="lowerLetter"/>
      <w:pStyle w:val="buletactivity"/>
      <w:lvlText w:val="%1)"/>
      <w:lvlJc w:val="left"/>
      <w:pPr>
        <w:tabs>
          <w:tab w:val="num" w:pos="720"/>
        </w:tabs>
        <w:ind w:left="720" w:hanging="360"/>
      </w:pPr>
      <w:rPr>
        <w:b/>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A6C3016"/>
    <w:multiLevelType w:val="hybridMultilevel"/>
    <w:tmpl w:val="63A881EE"/>
    <w:lvl w:ilvl="0" w:tplc="75C0BAB0">
      <w:start w:val="1"/>
      <w:numFmt w:val="bullet"/>
      <w:pStyle w:val="BulletTitle"/>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0281ECB"/>
    <w:multiLevelType w:val="hybridMultilevel"/>
    <w:tmpl w:val="E520A86C"/>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5" w15:restartNumberingAfterBreak="0">
    <w:nsid w:val="672414D0"/>
    <w:multiLevelType w:val="hybridMultilevel"/>
    <w:tmpl w:val="730AAAB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6BC11887"/>
    <w:multiLevelType w:val="hybridMultilevel"/>
    <w:tmpl w:val="E520A86C"/>
    <w:lvl w:ilvl="0" w:tplc="FFFFFFFF">
      <w:start w:val="1"/>
      <w:numFmt w:val="decimal"/>
      <w:lvlText w:val="%1."/>
      <w:lvlJc w:val="left"/>
      <w:pPr>
        <w:ind w:left="1440" w:hanging="360"/>
      </w:pPr>
    </w:lvl>
    <w:lvl w:ilvl="1" w:tplc="FFFFFFFF">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num w:numId="1" w16cid:durableId="1756659229">
    <w:abstractNumId w:val="13"/>
  </w:num>
  <w:num w:numId="2" w16cid:durableId="1496722254">
    <w:abstractNumId w:val="12"/>
  </w:num>
  <w:num w:numId="3" w16cid:durableId="940601938">
    <w:abstractNumId w:val="2"/>
  </w:num>
  <w:num w:numId="4" w16cid:durableId="385491718">
    <w:abstractNumId w:val="10"/>
  </w:num>
  <w:num w:numId="5" w16cid:durableId="1326931001">
    <w:abstractNumId w:val="1"/>
  </w:num>
  <w:num w:numId="6" w16cid:durableId="1882546318">
    <w:abstractNumId w:val="9"/>
  </w:num>
  <w:num w:numId="7" w16cid:durableId="1766000810">
    <w:abstractNumId w:val="6"/>
  </w:num>
  <w:num w:numId="8" w16cid:durableId="1213620108">
    <w:abstractNumId w:val="5"/>
  </w:num>
  <w:num w:numId="9" w16cid:durableId="380330057">
    <w:abstractNumId w:val="15"/>
  </w:num>
  <w:num w:numId="10" w16cid:durableId="625505337">
    <w:abstractNumId w:val="16"/>
  </w:num>
  <w:num w:numId="11" w16cid:durableId="32728206">
    <w:abstractNumId w:val="4"/>
  </w:num>
  <w:num w:numId="12" w16cid:durableId="783966455">
    <w:abstractNumId w:val="8"/>
  </w:num>
  <w:num w:numId="13" w16cid:durableId="832644287">
    <w:abstractNumId w:val="11"/>
  </w:num>
  <w:num w:numId="14" w16cid:durableId="1151601130">
    <w:abstractNumId w:val="14"/>
  </w:num>
  <w:num w:numId="15" w16cid:durableId="884101889">
    <w:abstractNumId w:val="3"/>
  </w:num>
  <w:num w:numId="16" w16cid:durableId="844587956">
    <w:abstractNumId w:val="0"/>
  </w:num>
  <w:num w:numId="17" w16cid:durableId="83021646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364911530">
    <w:abstractNumId w:val="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1D7F"/>
    <w:rsid w:val="00000A83"/>
    <w:rsid w:val="00017C0A"/>
    <w:rsid w:val="00022458"/>
    <w:rsid w:val="00024B67"/>
    <w:rsid w:val="00031597"/>
    <w:rsid w:val="000327C4"/>
    <w:rsid w:val="00041817"/>
    <w:rsid w:val="00041ABA"/>
    <w:rsid w:val="00060FB3"/>
    <w:rsid w:val="0008534A"/>
    <w:rsid w:val="0009379E"/>
    <w:rsid w:val="000A5F9B"/>
    <w:rsid w:val="000C0096"/>
    <w:rsid w:val="000C5B5F"/>
    <w:rsid w:val="000C6CD4"/>
    <w:rsid w:val="000D64FA"/>
    <w:rsid w:val="000E725D"/>
    <w:rsid w:val="001319D8"/>
    <w:rsid w:val="0014160C"/>
    <w:rsid w:val="001918D4"/>
    <w:rsid w:val="001B5BCC"/>
    <w:rsid w:val="001C0A09"/>
    <w:rsid w:val="001C1EB8"/>
    <w:rsid w:val="001C2AD9"/>
    <w:rsid w:val="001E285F"/>
    <w:rsid w:val="00202B2E"/>
    <w:rsid w:val="00207EE5"/>
    <w:rsid w:val="00214083"/>
    <w:rsid w:val="00233B0C"/>
    <w:rsid w:val="002708F8"/>
    <w:rsid w:val="00271379"/>
    <w:rsid w:val="002B4F86"/>
    <w:rsid w:val="002C0CFF"/>
    <w:rsid w:val="002D4658"/>
    <w:rsid w:val="002D73F5"/>
    <w:rsid w:val="002F2561"/>
    <w:rsid w:val="003040B1"/>
    <w:rsid w:val="00305916"/>
    <w:rsid w:val="00323A1E"/>
    <w:rsid w:val="00366BD5"/>
    <w:rsid w:val="003732C2"/>
    <w:rsid w:val="003824D4"/>
    <w:rsid w:val="003836B2"/>
    <w:rsid w:val="00385486"/>
    <w:rsid w:val="003967C3"/>
    <w:rsid w:val="003A5361"/>
    <w:rsid w:val="003C681D"/>
    <w:rsid w:val="003D1F1A"/>
    <w:rsid w:val="00401FA8"/>
    <w:rsid w:val="0040523B"/>
    <w:rsid w:val="004323C9"/>
    <w:rsid w:val="004457E6"/>
    <w:rsid w:val="00445A36"/>
    <w:rsid w:val="0045068F"/>
    <w:rsid w:val="00452960"/>
    <w:rsid w:val="004618D7"/>
    <w:rsid w:val="0046307F"/>
    <w:rsid w:val="004920A3"/>
    <w:rsid w:val="004969D7"/>
    <w:rsid w:val="004976F2"/>
    <w:rsid w:val="004A7C33"/>
    <w:rsid w:val="004B0B07"/>
    <w:rsid w:val="004B6320"/>
    <w:rsid w:val="004B6CEA"/>
    <w:rsid w:val="004D24D8"/>
    <w:rsid w:val="004D5233"/>
    <w:rsid w:val="004E2F8F"/>
    <w:rsid w:val="004E5227"/>
    <w:rsid w:val="00525DAA"/>
    <w:rsid w:val="0055223E"/>
    <w:rsid w:val="005671F8"/>
    <w:rsid w:val="00567709"/>
    <w:rsid w:val="005A6936"/>
    <w:rsid w:val="005B1D67"/>
    <w:rsid w:val="005F2EDD"/>
    <w:rsid w:val="00610CF5"/>
    <w:rsid w:val="0061639F"/>
    <w:rsid w:val="0061654B"/>
    <w:rsid w:val="006238F2"/>
    <w:rsid w:val="0064428D"/>
    <w:rsid w:val="0067400D"/>
    <w:rsid w:val="00677351"/>
    <w:rsid w:val="006A7C16"/>
    <w:rsid w:val="006D5B06"/>
    <w:rsid w:val="006E31D9"/>
    <w:rsid w:val="007213BC"/>
    <w:rsid w:val="007246E0"/>
    <w:rsid w:val="00733DEE"/>
    <w:rsid w:val="00734CC1"/>
    <w:rsid w:val="0076417E"/>
    <w:rsid w:val="00765160"/>
    <w:rsid w:val="007653D2"/>
    <w:rsid w:val="007739D3"/>
    <w:rsid w:val="00777FA5"/>
    <w:rsid w:val="00786AE0"/>
    <w:rsid w:val="00797045"/>
    <w:rsid w:val="007B30DC"/>
    <w:rsid w:val="007D47A4"/>
    <w:rsid w:val="007E5497"/>
    <w:rsid w:val="007F5217"/>
    <w:rsid w:val="007F68DE"/>
    <w:rsid w:val="00810AC3"/>
    <w:rsid w:val="00871611"/>
    <w:rsid w:val="008836E2"/>
    <w:rsid w:val="00897406"/>
    <w:rsid w:val="00897531"/>
    <w:rsid w:val="008C3C5A"/>
    <w:rsid w:val="008F413D"/>
    <w:rsid w:val="0090162F"/>
    <w:rsid w:val="009048F6"/>
    <w:rsid w:val="009144BB"/>
    <w:rsid w:val="00916C14"/>
    <w:rsid w:val="0092774A"/>
    <w:rsid w:val="009408A8"/>
    <w:rsid w:val="00946158"/>
    <w:rsid w:val="00967A29"/>
    <w:rsid w:val="009A4D83"/>
    <w:rsid w:val="009B2F5C"/>
    <w:rsid w:val="009F2761"/>
    <w:rsid w:val="00A03C48"/>
    <w:rsid w:val="00A0589B"/>
    <w:rsid w:val="00A20FA2"/>
    <w:rsid w:val="00A41DAB"/>
    <w:rsid w:val="00A80854"/>
    <w:rsid w:val="00AA4BAC"/>
    <w:rsid w:val="00AF6406"/>
    <w:rsid w:val="00B01B96"/>
    <w:rsid w:val="00B13CF9"/>
    <w:rsid w:val="00B1796C"/>
    <w:rsid w:val="00B25653"/>
    <w:rsid w:val="00B43515"/>
    <w:rsid w:val="00B500E7"/>
    <w:rsid w:val="00B54EDE"/>
    <w:rsid w:val="00BA1574"/>
    <w:rsid w:val="00BD3058"/>
    <w:rsid w:val="00BD441F"/>
    <w:rsid w:val="00BF4F38"/>
    <w:rsid w:val="00C1295D"/>
    <w:rsid w:val="00C20A9F"/>
    <w:rsid w:val="00C27E2E"/>
    <w:rsid w:val="00C55803"/>
    <w:rsid w:val="00C6245D"/>
    <w:rsid w:val="00C750CD"/>
    <w:rsid w:val="00CA441D"/>
    <w:rsid w:val="00CE0BE6"/>
    <w:rsid w:val="00CE6658"/>
    <w:rsid w:val="00CE7F0A"/>
    <w:rsid w:val="00D36F89"/>
    <w:rsid w:val="00D436B0"/>
    <w:rsid w:val="00D97182"/>
    <w:rsid w:val="00DA6868"/>
    <w:rsid w:val="00DB6751"/>
    <w:rsid w:val="00DC087E"/>
    <w:rsid w:val="00DC6F33"/>
    <w:rsid w:val="00E224E3"/>
    <w:rsid w:val="00E50B9D"/>
    <w:rsid w:val="00E53AB4"/>
    <w:rsid w:val="00E77C2C"/>
    <w:rsid w:val="00E80A7D"/>
    <w:rsid w:val="00E864CE"/>
    <w:rsid w:val="00EB17E0"/>
    <w:rsid w:val="00EC31FB"/>
    <w:rsid w:val="00EE1D7F"/>
    <w:rsid w:val="00EF3628"/>
    <w:rsid w:val="00F01CE1"/>
    <w:rsid w:val="00F22B7D"/>
    <w:rsid w:val="00F532DC"/>
    <w:rsid w:val="00F83E88"/>
    <w:rsid w:val="00F95B99"/>
    <w:rsid w:val="00FB44ED"/>
    <w:rsid w:val="00FB68FD"/>
    <w:rsid w:val="00FF79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166126E"/>
  <w15:chartTrackingRefBased/>
  <w15:docId w15:val="{F2B07145-B4DE-4FC0-9D1F-1E1164F567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202B2E"/>
    <w:pPr>
      <w:spacing w:before="200" w:after="200"/>
    </w:pPr>
    <w:rPr>
      <w:sz w:val="24"/>
      <w:szCs w:val="24"/>
      <w:lang w:bidi="fa-IR"/>
    </w:rPr>
  </w:style>
  <w:style w:type="paragraph" w:styleId="Heading1">
    <w:name w:val="heading 1"/>
    <w:basedOn w:val="Normal"/>
    <w:next w:val="Normal"/>
    <w:link w:val="Heading1Char"/>
    <w:qFormat/>
    <w:rsid w:val="00EE1D7F"/>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sz w:val="22"/>
      <w:szCs w:val="22"/>
    </w:rPr>
  </w:style>
  <w:style w:type="paragraph" w:styleId="Heading2">
    <w:name w:val="heading 2"/>
    <w:basedOn w:val="Normal"/>
    <w:next w:val="Normal"/>
    <w:qFormat/>
    <w:rsid w:val="00202B2E"/>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4976F2"/>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EE1D7F"/>
    <w:rPr>
      <w:rFonts w:ascii="Calibri" w:hAnsi="Calibri" w:cs="Arial"/>
      <w:b/>
      <w:bCs/>
      <w:caps/>
      <w:color w:val="FFFFFF"/>
      <w:spacing w:val="15"/>
      <w:sz w:val="22"/>
      <w:szCs w:val="22"/>
      <w:lang w:val="en-US" w:eastAsia="en-US" w:bidi="en-US"/>
    </w:rPr>
  </w:style>
  <w:style w:type="paragraph" w:styleId="Header">
    <w:name w:val="header"/>
    <w:basedOn w:val="Normal"/>
    <w:link w:val="HeaderChar"/>
    <w:unhideWhenUsed/>
    <w:rsid w:val="00EE1D7F"/>
    <w:pPr>
      <w:tabs>
        <w:tab w:val="center" w:pos="4680"/>
        <w:tab w:val="right" w:pos="9360"/>
      </w:tabs>
      <w:spacing w:after="0"/>
    </w:pPr>
  </w:style>
  <w:style w:type="character" w:customStyle="1" w:styleId="HeaderChar">
    <w:name w:val="Header Char"/>
    <w:link w:val="Header"/>
    <w:rsid w:val="00EE1D7F"/>
    <w:rPr>
      <w:rFonts w:ascii="Calibri" w:hAnsi="Calibri" w:cs="Arial"/>
      <w:lang w:val="en-US" w:eastAsia="en-US" w:bidi="en-US"/>
    </w:rPr>
  </w:style>
  <w:style w:type="paragraph" w:customStyle="1" w:styleId="buletactivity">
    <w:name w:val="bulet activity"/>
    <w:basedOn w:val="Normal"/>
    <w:rsid w:val="00EE1D7F"/>
    <w:pPr>
      <w:numPr>
        <w:numId w:val="2"/>
      </w:numPr>
      <w:spacing w:before="120" w:after="0"/>
      <w:contextualSpacing/>
    </w:pPr>
  </w:style>
  <w:style w:type="paragraph" w:customStyle="1" w:styleId="BulletTitle">
    <w:name w:val="Bullet Title"/>
    <w:basedOn w:val="Normal"/>
    <w:rsid w:val="00EE1D7F"/>
    <w:pPr>
      <w:numPr>
        <w:numId w:val="1"/>
      </w:numPr>
      <w:spacing w:after="0"/>
    </w:pPr>
  </w:style>
  <w:style w:type="character" w:styleId="Hyperlink">
    <w:name w:val="Hyperlink"/>
    <w:rsid w:val="004B0B07"/>
    <w:rPr>
      <w:color w:val="0000FF"/>
      <w:u w:val="single"/>
    </w:rPr>
  </w:style>
  <w:style w:type="paragraph" w:customStyle="1" w:styleId="Code">
    <w:name w:val="Code"/>
    <w:basedOn w:val="Normal"/>
    <w:rsid w:val="00041ABA"/>
    <w:pPr>
      <w:pBdr>
        <w:top w:val="single" w:sz="4" w:space="1" w:color="auto"/>
        <w:left w:val="single" w:sz="4" w:space="4" w:color="auto"/>
        <w:bottom w:val="single" w:sz="4" w:space="1" w:color="auto"/>
        <w:right w:val="single" w:sz="4" w:space="4" w:color="auto"/>
      </w:pBdr>
      <w:shd w:val="clear" w:color="auto" w:fill="DBE5F1"/>
      <w:tabs>
        <w:tab w:val="left" w:pos="1296"/>
      </w:tabs>
      <w:ind w:left="360"/>
      <w:contextualSpacing/>
    </w:pPr>
    <w:rPr>
      <w:rFonts w:ascii="Courier New" w:hAnsi="Courier New"/>
      <w:sz w:val="20"/>
      <w:lang w:bidi="ar-SA"/>
    </w:rPr>
  </w:style>
  <w:style w:type="paragraph" w:styleId="Footer">
    <w:name w:val="footer"/>
    <w:basedOn w:val="Normal"/>
    <w:rsid w:val="00EE1D7F"/>
    <w:pPr>
      <w:tabs>
        <w:tab w:val="center" w:pos="4153"/>
        <w:tab w:val="right" w:pos="8306"/>
      </w:tabs>
    </w:pPr>
  </w:style>
  <w:style w:type="paragraph" w:styleId="DocumentMap">
    <w:name w:val="Document Map"/>
    <w:basedOn w:val="Normal"/>
    <w:semiHidden/>
    <w:rsid w:val="000C0096"/>
    <w:pPr>
      <w:shd w:val="clear" w:color="auto" w:fill="000080"/>
    </w:pPr>
    <w:rPr>
      <w:rFonts w:ascii="Tahoma" w:hAnsi="Tahoma" w:cs="Tahoma"/>
      <w:sz w:val="20"/>
      <w:szCs w:val="20"/>
    </w:rPr>
  </w:style>
  <w:style w:type="paragraph" w:customStyle="1" w:styleId="Worksheet">
    <w:name w:val="Worksheet"/>
    <w:rsid w:val="00897406"/>
    <w:pPr>
      <w:numPr>
        <w:numId w:val="3"/>
      </w:numPr>
    </w:pPr>
    <w:rPr>
      <w:sz w:val="24"/>
      <w:szCs w:val="24"/>
      <w:lang w:bidi="fa-IR"/>
    </w:rPr>
  </w:style>
  <w:style w:type="character" w:customStyle="1" w:styleId="CharChar11">
    <w:name w:val="Char Char11"/>
    <w:rsid w:val="00041ABA"/>
    <w:rPr>
      <w:rFonts w:ascii="Calibri" w:hAnsi="Calibri" w:cs="Arial"/>
      <w:b/>
      <w:bCs/>
      <w:caps/>
      <w:color w:val="FFFFFF"/>
      <w:spacing w:val="15"/>
      <w:sz w:val="22"/>
      <w:szCs w:val="22"/>
      <w:lang w:val="en-US" w:eastAsia="en-US" w:bidi="en-US"/>
    </w:rPr>
  </w:style>
  <w:style w:type="table" w:styleId="TableGrid">
    <w:name w:val="Table Grid"/>
    <w:basedOn w:val="TableNormal"/>
    <w:rsid w:val="00DC08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semiHidden/>
    <w:unhideWhenUsed/>
    <w:rsid w:val="001C1EB8"/>
    <w:rPr>
      <w:color w:val="605E5C"/>
      <w:shd w:val="clear" w:color="auto" w:fill="E1DFDD"/>
    </w:rPr>
  </w:style>
  <w:style w:type="paragraph" w:styleId="ListParagraph">
    <w:name w:val="List Paragraph"/>
    <w:basedOn w:val="Normal"/>
    <w:uiPriority w:val="34"/>
    <w:qFormat/>
    <w:rsid w:val="002B4F8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971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3.bin"/><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29</Pages>
  <Words>2920</Words>
  <Characters>16650</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Chapter 4</vt:lpstr>
    </vt:vector>
  </TitlesOfParts>
  <Company>Nicer Land</Company>
  <LinksUpToDate>false</LinksUpToDate>
  <CharactersWithSpaces>19531</CharactersWithSpaces>
  <SharedDoc>false</SharedDoc>
  <HyperlinkBase>http://www.nicerLand.com/</HyperlinkBase>
  <HLinks>
    <vt:vector size="6" baseType="variant">
      <vt:variant>
        <vt:i4>6225951</vt:i4>
      </vt:variant>
      <vt:variant>
        <vt:i4>0</vt:i4>
      </vt:variant>
      <vt:variant>
        <vt:i4>0</vt:i4>
      </vt:variant>
      <vt:variant>
        <vt:i4>5</vt:i4>
      </vt:variant>
      <vt:variant>
        <vt:lpwstr>http://www.nicerland.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I/O operation on the AVR port</dc:subject>
  <dc:creator>Naimi</dc:creator>
  <cp:keywords>I/O port, AVR, lab manual</cp:keywords>
  <dc:description/>
  <cp:lastModifiedBy>Ngọc Khanh</cp:lastModifiedBy>
  <cp:revision>8</cp:revision>
  <cp:lastPrinted>2010-05-02T07:26:00Z</cp:lastPrinted>
  <dcterms:created xsi:type="dcterms:W3CDTF">2023-04-10T09:51:00Z</dcterms:created>
  <dcterms:modified xsi:type="dcterms:W3CDTF">2023-04-10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